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7"/>
  </p:notesMasterIdLst>
  <p:sldIdLst>
    <p:sldId id="369" r:id="rId2"/>
    <p:sldId id="439" r:id="rId3"/>
    <p:sldId id="533" r:id="rId4"/>
    <p:sldId id="534" r:id="rId5"/>
    <p:sldId id="275" r:id="rId6"/>
    <p:sldId id="454" r:id="rId7"/>
    <p:sldId id="428" r:id="rId8"/>
    <p:sldId id="470" r:id="rId9"/>
    <p:sldId id="400" r:id="rId10"/>
    <p:sldId id="468" r:id="rId11"/>
    <p:sldId id="456" r:id="rId12"/>
    <p:sldId id="506" r:id="rId13"/>
    <p:sldId id="507" r:id="rId14"/>
    <p:sldId id="509" r:id="rId15"/>
    <p:sldId id="474" r:id="rId16"/>
    <p:sldId id="511" r:id="rId17"/>
    <p:sldId id="513" r:id="rId18"/>
    <p:sldId id="477" r:id="rId19"/>
    <p:sldId id="429" r:id="rId20"/>
    <p:sldId id="430" r:id="rId21"/>
    <p:sldId id="425" r:id="rId22"/>
    <p:sldId id="457" r:id="rId23"/>
    <p:sldId id="459" r:id="rId24"/>
    <p:sldId id="479" r:id="rId25"/>
    <p:sldId id="494" r:id="rId26"/>
    <p:sldId id="518" r:id="rId27"/>
    <p:sldId id="399" r:id="rId28"/>
    <p:sldId id="500" r:id="rId29"/>
    <p:sldId id="414" r:id="rId30"/>
    <p:sldId id="501" r:id="rId31"/>
    <p:sldId id="480" r:id="rId32"/>
    <p:sldId id="517" r:id="rId33"/>
    <p:sldId id="514" r:id="rId34"/>
    <p:sldId id="515" r:id="rId35"/>
    <p:sldId id="359" r:id="rId3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6600"/>
    <a:srgbClr val="149494"/>
    <a:srgbClr val="000099"/>
    <a:srgbClr val="660066"/>
    <a:srgbClr val="00CC00"/>
    <a:srgbClr val="0000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28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CB5D75DF-66EF-4C07-B959-1C7F12D76BB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5D75DF-66EF-4C07-B959-1C7F12D76BB0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5602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F691E500-6103-4B7F-87AD-FF1575824C16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任意多边形 30"/>
          <p:cNvSpPr/>
          <p:nvPr/>
        </p:nvSpPr>
        <p:spPr>
          <a:xfrm rot="20700000" flipH="1">
            <a:off x="6426200" y="477441"/>
            <a:ext cx="896938" cy="464344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grpSp>
        <p:nvGrpSpPr>
          <p:cNvPr id="5" name="组合 16"/>
          <p:cNvGrpSpPr/>
          <p:nvPr/>
        </p:nvGrpSpPr>
        <p:grpSpPr bwMode="auto">
          <a:xfrm>
            <a:off x="581025" y="2465785"/>
            <a:ext cx="1171575" cy="201215"/>
            <a:chOff x="580290" y="3288314"/>
            <a:chExt cx="1172059" cy="267237"/>
          </a:xfrm>
        </p:grpSpPr>
        <p:sp>
          <p:nvSpPr>
            <p:cNvPr id="6" name="椭圆 5"/>
            <p:cNvSpPr/>
            <p:nvPr/>
          </p:nvSpPr>
          <p:spPr>
            <a:xfrm rot="10800000">
              <a:off x="580290" y="3288314"/>
              <a:ext cx="266810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 rot="10800000">
              <a:off x="1172673" y="3321521"/>
              <a:ext cx="201695" cy="200824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8" name="椭圆 7"/>
            <p:cNvSpPr/>
            <p:nvPr/>
          </p:nvSpPr>
          <p:spPr>
            <a:xfrm rot="10800000">
              <a:off x="1618944" y="3354728"/>
              <a:ext cx="133405" cy="13440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9" name="组合 17"/>
          <p:cNvGrpSpPr/>
          <p:nvPr/>
        </p:nvGrpSpPr>
        <p:grpSpPr bwMode="auto">
          <a:xfrm flipH="1">
            <a:off x="7386638" y="2471738"/>
            <a:ext cx="1173162" cy="200025"/>
            <a:chOff x="580290" y="3288314"/>
            <a:chExt cx="1172059" cy="267237"/>
          </a:xfrm>
        </p:grpSpPr>
        <p:sp>
          <p:nvSpPr>
            <p:cNvPr id="10" name="椭圆 9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9"/>
            <p:cNvSpPr/>
            <p:nvPr/>
          </p:nvSpPr>
          <p:spPr>
            <a:xfrm rot="10800000">
              <a:off x="1173457" y="3321719"/>
              <a:ext cx="199837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619124" y="3355123"/>
              <a:ext cx="13322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3" name="任意多边形: 形状 6"/>
          <p:cNvSpPr/>
          <p:nvPr/>
        </p:nvSpPr>
        <p:spPr>
          <a:xfrm>
            <a:off x="0" y="3665935"/>
            <a:ext cx="9144000" cy="1477565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4" name="任意多边形: 形状 7"/>
          <p:cNvSpPr/>
          <p:nvPr/>
        </p:nvSpPr>
        <p:spPr>
          <a:xfrm>
            <a:off x="0" y="4065985"/>
            <a:ext cx="9144000" cy="10775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5" name="任意多边形: 形状 8"/>
          <p:cNvSpPr/>
          <p:nvPr/>
        </p:nvSpPr>
        <p:spPr>
          <a:xfrm>
            <a:off x="0" y="4292203"/>
            <a:ext cx="9144000" cy="851297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916935" y="1898426"/>
            <a:ext cx="5310130" cy="734047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16935" y="2660215"/>
            <a:ext cx="5310130" cy="318549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1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AA8A8-FF92-40B0-A940-96CA714C246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4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6659969" cy="4358879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C8E010-EBCE-4F7B-9BAA-878B3FBA477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9"/>
            <a:ext cx="7886700" cy="416922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E41275F0-32A0-4658-B530-DBC4C1EC561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AA8A8-FF92-40B0-A940-96CA714C246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8935F-8129-4EB1-A2AA-6CB6D405175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213100" y="2575322"/>
            <a:ext cx="38608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10"/>
          <p:cNvGrpSpPr/>
          <p:nvPr/>
        </p:nvGrpSpPr>
        <p:grpSpPr bwMode="auto">
          <a:xfrm>
            <a:off x="581025" y="2465785"/>
            <a:ext cx="1171575" cy="201215"/>
            <a:chOff x="580290" y="3288314"/>
            <a:chExt cx="1172059" cy="267237"/>
          </a:xfrm>
        </p:grpSpPr>
        <p:sp>
          <p:nvSpPr>
            <p:cNvPr id="6" name="椭圆 5"/>
            <p:cNvSpPr/>
            <p:nvPr/>
          </p:nvSpPr>
          <p:spPr>
            <a:xfrm rot="10800000">
              <a:off x="580290" y="3288314"/>
              <a:ext cx="266810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 rot="10800000">
              <a:off x="1172673" y="3321521"/>
              <a:ext cx="201695" cy="200824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8" name="椭圆 7"/>
            <p:cNvSpPr/>
            <p:nvPr/>
          </p:nvSpPr>
          <p:spPr>
            <a:xfrm rot="10800000">
              <a:off x="1618944" y="3354728"/>
              <a:ext cx="133405" cy="13440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9" name="组合 14"/>
          <p:cNvGrpSpPr/>
          <p:nvPr/>
        </p:nvGrpSpPr>
        <p:grpSpPr bwMode="auto">
          <a:xfrm flipH="1">
            <a:off x="7386638" y="2471738"/>
            <a:ext cx="1173162" cy="200025"/>
            <a:chOff x="580290" y="3288314"/>
            <a:chExt cx="1172059" cy="267237"/>
          </a:xfrm>
        </p:grpSpPr>
        <p:sp>
          <p:nvSpPr>
            <p:cNvPr id="10" name="椭圆 9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0"/>
            <p:cNvSpPr/>
            <p:nvPr/>
          </p:nvSpPr>
          <p:spPr>
            <a:xfrm rot="10800000">
              <a:off x="1173457" y="3321719"/>
              <a:ext cx="199837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619124" y="3355123"/>
              <a:ext cx="13322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3" name="任意多边形: 形状 6"/>
          <p:cNvSpPr/>
          <p:nvPr/>
        </p:nvSpPr>
        <p:spPr>
          <a:xfrm>
            <a:off x="0" y="3662362"/>
            <a:ext cx="9144000" cy="1481138"/>
          </a:xfrm>
          <a:custGeom>
            <a:avLst/>
            <a:gdLst>
              <a:gd name="connsiteX0" fmla="*/ 4408996 w 12191999"/>
              <a:gd name="connsiteY0" fmla="*/ 0 h 1975365"/>
              <a:gd name="connsiteX1" fmla="*/ 5790561 w 12191999"/>
              <a:gd name="connsiteY1" fmla="*/ 551581 h 1975365"/>
              <a:gd name="connsiteX2" fmla="*/ 5801495 w 12191999"/>
              <a:gd name="connsiteY2" fmla="*/ 563959 h 1975365"/>
              <a:gd name="connsiteX3" fmla="*/ 5826131 w 12191999"/>
              <a:gd name="connsiteY3" fmla="*/ 553912 h 1975365"/>
              <a:gd name="connsiteX4" fmla="*/ 6523038 w 12191999"/>
              <a:gd name="connsiteY4" fmla="*/ 434799 h 1975365"/>
              <a:gd name="connsiteX5" fmla="*/ 7789046 w 12191999"/>
              <a:gd name="connsiteY5" fmla="*/ 878743 h 1975365"/>
              <a:gd name="connsiteX6" fmla="*/ 7859692 w 12191999"/>
              <a:gd name="connsiteY6" fmla="*/ 944547 h 1975365"/>
              <a:gd name="connsiteX7" fmla="*/ 7890845 w 12191999"/>
              <a:gd name="connsiteY7" fmla="*/ 901137 h 1975365"/>
              <a:gd name="connsiteX8" fmla="*/ 9633465 w 12191999"/>
              <a:gd name="connsiteY8" fmla="*/ 116746 h 1975365"/>
              <a:gd name="connsiteX9" fmla="*/ 11376086 w 12191999"/>
              <a:gd name="connsiteY9" fmla="*/ 901137 h 1975365"/>
              <a:gd name="connsiteX10" fmla="*/ 11381374 w 12191999"/>
              <a:gd name="connsiteY10" fmla="*/ 908506 h 1975365"/>
              <a:gd name="connsiteX11" fmla="*/ 11472015 w 12191999"/>
              <a:gd name="connsiteY11" fmla="*/ 824077 h 1975365"/>
              <a:gd name="connsiteX12" fmla="*/ 12041117 w 12191999"/>
              <a:gd name="connsiteY12" fmla="*/ 499246 h 1975365"/>
              <a:gd name="connsiteX13" fmla="*/ 12191999 w 12191999"/>
              <a:gd name="connsiteY13" fmla="*/ 452495 h 1975365"/>
              <a:gd name="connsiteX14" fmla="*/ 12191999 w 12191999"/>
              <a:gd name="connsiteY14" fmla="*/ 1975365 h 1975365"/>
              <a:gd name="connsiteX15" fmla="*/ 0 w 12191999"/>
              <a:gd name="connsiteY15" fmla="*/ 1975365 h 1975365"/>
              <a:gd name="connsiteX16" fmla="*/ 0 w 12191999"/>
              <a:gd name="connsiteY16" fmla="*/ 373214 h 1975365"/>
              <a:gd name="connsiteX17" fmla="*/ 103466 w 12191999"/>
              <a:gd name="connsiteY17" fmla="*/ 416152 h 1975365"/>
              <a:gd name="connsiteX18" fmla="*/ 712248 w 12191999"/>
              <a:gd name="connsiteY18" fmla="*/ 843689 h 1975365"/>
              <a:gd name="connsiteX19" fmla="*/ 815917 w 12191999"/>
              <a:gd name="connsiteY19" fmla="*/ 961054 h 1975365"/>
              <a:gd name="connsiteX20" fmla="*/ 821465 w 12191999"/>
              <a:gd name="connsiteY20" fmla="*/ 955887 h 1975365"/>
              <a:gd name="connsiteX21" fmla="*/ 2307470 w 12191999"/>
              <a:gd name="connsiteY21" fmla="*/ 434799 h 1975365"/>
              <a:gd name="connsiteX22" fmla="*/ 2932400 w 12191999"/>
              <a:gd name="connsiteY22" fmla="*/ 514784 h 1975365"/>
              <a:gd name="connsiteX23" fmla="*/ 3033353 w 12191999"/>
              <a:gd name="connsiteY23" fmla="*/ 546065 h 1975365"/>
              <a:gd name="connsiteX24" fmla="*/ 3142988 w 12191999"/>
              <a:gd name="connsiteY24" fmla="*/ 443944 h 1975365"/>
              <a:gd name="connsiteX25" fmla="*/ 4408996 w 12191999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1999" h="1975365">
                <a:moveTo>
                  <a:pt x="4408996" y="0"/>
                </a:moveTo>
                <a:cubicBezTo>
                  <a:pt x="4965206" y="0"/>
                  <a:pt x="5462174" y="214716"/>
                  <a:pt x="5790561" y="551581"/>
                </a:cubicBezTo>
                <a:lnTo>
                  <a:pt x="5801495" y="563959"/>
                </a:lnTo>
                <a:lnTo>
                  <a:pt x="5826131" y="553912"/>
                </a:lnTo>
                <a:cubicBezTo>
                  <a:pt x="6040333" y="477212"/>
                  <a:pt x="6275835" y="434799"/>
                  <a:pt x="6523038" y="434799"/>
                </a:cubicBezTo>
                <a:cubicBezTo>
                  <a:pt x="7017445" y="434799"/>
                  <a:pt x="7465046" y="604452"/>
                  <a:pt x="7789046" y="878743"/>
                </a:cubicBezTo>
                <a:lnTo>
                  <a:pt x="7859692" y="944547"/>
                </a:lnTo>
                <a:lnTo>
                  <a:pt x="7890845" y="901137"/>
                </a:lnTo>
                <a:cubicBezTo>
                  <a:pt x="8268504" y="427892"/>
                  <a:pt x="8908064" y="116746"/>
                  <a:pt x="9633465" y="116746"/>
                </a:cubicBezTo>
                <a:cubicBezTo>
                  <a:pt x="10358867" y="116746"/>
                  <a:pt x="10998426" y="427892"/>
                  <a:pt x="11376086" y="901137"/>
                </a:cubicBezTo>
                <a:lnTo>
                  <a:pt x="11381374" y="908506"/>
                </a:lnTo>
                <a:lnTo>
                  <a:pt x="11472015" y="824077"/>
                </a:lnTo>
                <a:cubicBezTo>
                  <a:pt x="11634015" y="686932"/>
                  <a:pt x="11826915" y="575946"/>
                  <a:pt x="12041117" y="499246"/>
                </a:cubicBezTo>
                <a:lnTo>
                  <a:pt x="12191999" y="452495"/>
                </a:lnTo>
                <a:lnTo>
                  <a:pt x="12191999" y="1975365"/>
                </a:lnTo>
                <a:lnTo>
                  <a:pt x="0" y="1975365"/>
                </a:lnTo>
                <a:lnTo>
                  <a:pt x="0" y="373214"/>
                </a:lnTo>
                <a:lnTo>
                  <a:pt x="103466" y="416152"/>
                </a:lnTo>
                <a:cubicBezTo>
                  <a:pt x="337103" y="525156"/>
                  <a:pt x="543613" y="670701"/>
                  <a:pt x="712248" y="843689"/>
                </a:cubicBezTo>
                <a:lnTo>
                  <a:pt x="815917" y="961054"/>
                </a:lnTo>
                <a:lnTo>
                  <a:pt x="821465" y="955887"/>
                </a:lnTo>
                <a:cubicBezTo>
                  <a:pt x="1201766" y="633932"/>
                  <a:pt x="1727148" y="434799"/>
                  <a:pt x="2307470" y="434799"/>
                </a:cubicBezTo>
                <a:cubicBezTo>
                  <a:pt x="2525090" y="434799"/>
                  <a:pt x="2734985" y="462802"/>
                  <a:pt x="2932400" y="514784"/>
                </a:cubicBezTo>
                <a:lnTo>
                  <a:pt x="3033353" y="546065"/>
                </a:lnTo>
                <a:lnTo>
                  <a:pt x="3142988" y="443944"/>
                </a:lnTo>
                <a:cubicBezTo>
                  <a:pt x="3466988" y="169652"/>
                  <a:pt x="3914590" y="0"/>
                  <a:pt x="4408996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4" name="任意多边形: 形状 7"/>
          <p:cNvSpPr/>
          <p:nvPr/>
        </p:nvSpPr>
        <p:spPr>
          <a:xfrm>
            <a:off x="0" y="4060032"/>
            <a:ext cx="9144000" cy="1083469"/>
          </a:xfrm>
          <a:custGeom>
            <a:avLst/>
            <a:gdLst>
              <a:gd name="connsiteX0" fmla="*/ 3246538 w 12192001"/>
              <a:gd name="connsiteY0" fmla="*/ 0 h 1445191"/>
              <a:gd name="connsiteX1" fmla="*/ 3888381 w 12192001"/>
              <a:gd name="connsiteY1" fmla="*/ 335498 h 1445191"/>
              <a:gd name="connsiteX2" fmla="*/ 3925176 w 12192001"/>
              <a:gd name="connsiteY2" fmla="*/ 402142 h 1445191"/>
              <a:gd name="connsiteX3" fmla="*/ 4047372 w 12192001"/>
              <a:gd name="connsiteY3" fmla="*/ 336937 h 1445191"/>
              <a:gd name="connsiteX4" fmla="*/ 4348662 w 12192001"/>
              <a:gd name="connsiteY4" fmla="*/ 277137 h 1445191"/>
              <a:gd name="connsiteX5" fmla="*/ 4990506 w 12192001"/>
              <a:gd name="connsiteY5" fmla="*/ 612635 h 1445191"/>
              <a:gd name="connsiteX6" fmla="*/ 4990587 w 12192001"/>
              <a:gd name="connsiteY6" fmla="*/ 612785 h 1445191"/>
              <a:gd name="connsiteX7" fmla="*/ 5017399 w 12192001"/>
              <a:gd name="connsiteY7" fmla="*/ 564223 h 1445191"/>
              <a:gd name="connsiteX8" fmla="*/ 5836210 w 12192001"/>
              <a:gd name="connsiteY8" fmla="*/ 136221 h 1445191"/>
              <a:gd name="connsiteX9" fmla="*/ 6306886 w 12192001"/>
              <a:gd name="connsiteY9" fmla="*/ 253387 h 1445191"/>
              <a:gd name="connsiteX10" fmla="*/ 6347988 w 12192001"/>
              <a:gd name="connsiteY10" fmla="*/ 277935 h 1445191"/>
              <a:gd name="connsiteX11" fmla="*/ 6394194 w 12192001"/>
              <a:gd name="connsiteY11" fmla="*/ 222879 h 1445191"/>
              <a:gd name="connsiteX12" fmla="*/ 6941520 w 12192001"/>
              <a:gd name="connsiteY12" fmla="*/ 0 h 1445191"/>
              <a:gd name="connsiteX13" fmla="*/ 7488846 w 12192001"/>
              <a:gd name="connsiteY13" fmla="*/ 222879 h 1445191"/>
              <a:gd name="connsiteX14" fmla="*/ 7529289 w 12192001"/>
              <a:gd name="connsiteY14" fmla="*/ 271069 h 1445191"/>
              <a:gd name="connsiteX15" fmla="*/ 7537925 w 12192001"/>
              <a:gd name="connsiteY15" fmla="*/ 265911 h 1445191"/>
              <a:gd name="connsiteX16" fmla="*/ 8008603 w 12192001"/>
              <a:gd name="connsiteY16" fmla="*/ 148745 h 1445191"/>
              <a:gd name="connsiteX17" fmla="*/ 8755262 w 12192001"/>
              <a:gd name="connsiteY17" fmla="*/ 484217 h 1445191"/>
              <a:gd name="connsiteX18" fmla="*/ 8852685 w 12192001"/>
              <a:gd name="connsiteY18" fmla="*/ 615575 h 1445191"/>
              <a:gd name="connsiteX19" fmla="*/ 8854308 w 12192001"/>
              <a:gd name="connsiteY19" fmla="*/ 612634 h 1445191"/>
              <a:gd name="connsiteX20" fmla="*/ 9496151 w 12192001"/>
              <a:gd name="connsiteY20" fmla="*/ 277136 h 1445191"/>
              <a:gd name="connsiteX21" fmla="*/ 9928922 w 12192001"/>
              <a:gd name="connsiteY21" fmla="*/ 407095 h 1445191"/>
              <a:gd name="connsiteX22" fmla="*/ 9938225 w 12192001"/>
              <a:gd name="connsiteY22" fmla="*/ 414641 h 1445191"/>
              <a:gd name="connsiteX23" fmla="*/ 9981920 w 12192001"/>
              <a:gd name="connsiteY23" fmla="*/ 335498 h 1445191"/>
              <a:gd name="connsiteX24" fmla="*/ 10623763 w 12192001"/>
              <a:gd name="connsiteY24" fmla="*/ 0 h 1445191"/>
              <a:gd name="connsiteX25" fmla="*/ 11265607 w 12192001"/>
              <a:gd name="connsiteY25" fmla="*/ 335498 h 1445191"/>
              <a:gd name="connsiteX26" fmla="*/ 11291202 w 12192001"/>
              <a:gd name="connsiteY26" fmla="*/ 381858 h 1445191"/>
              <a:gd name="connsiteX27" fmla="*/ 11306415 w 12192001"/>
              <a:gd name="connsiteY27" fmla="*/ 369518 h 1445191"/>
              <a:gd name="connsiteX28" fmla="*/ 11739186 w 12192001"/>
              <a:gd name="connsiteY28" fmla="*/ 239559 h 1445191"/>
              <a:gd name="connsiteX29" fmla="*/ 12171956 w 12192001"/>
              <a:gd name="connsiteY29" fmla="*/ 369518 h 1445191"/>
              <a:gd name="connsiteX30" fmla="*/ 12192001 w 12192001"/>
              <a:gd name="connsiteY30" fmla="*/ 385777 h 1445191"/>
              <a:gd name="connsiteX31" fmla="*/ 12192001 w 12192001"/>
              <a:gd name="connsiteY31" fmla="*/ 1445191 h 1445191"/>
              <a:gd name="connsiteX32" fmla="*/ 0 w 12192001"/>
              <a:gd name="connsiteY32" fmla="*/ 1445191 h 1445191"/>
              <a:gd name="connsiteX33" fmla="*/ 0 w 12192001"/>
              <a:gd name="connsiteY33" fmla="*/ 160691 h 1445191"/>
              <a:gd name="connsiteX34" fmla="*/ 41876 w 12192001"/>
              <a:gd name="connsiteY34" fmla="*/ 184935 h 1445191"/>
              <a:gd name="connsiteX35" fmla="*/ 134451 w 12192001"/>
              <a:gd name="connsiteY35" fmla="*/ 253847 h 1445191"/>
              <a:gd name="connsiteX36" fmla="*/ 135221 w 12192001"/>
              <a:gd name="connsiteY36" fmla="*/ 253387 h 1445191"/>
              <a:gd name="connsiteX37" fmla="*/ 605900 w 12192001"/>
              <a:gd name="connsiteY37" fmla="*/ 136221 h 1445191"/>
              <a:gd name="connsiteX38" fmla="*/ 1450394 w 12192001"/>
              <a:gd name="connsiteY38" fmla="*/ 603610 h 1445191"/>
              <a:gd name="connsiteX39" fmla="*/ 1457193 w 12192001"/>
              <a:gd name="connsiteY39" fmla="*/ 617070 h 1445191"/>
              <a:gd name="connsiteX40" fmla="*/ 1531063 w 12192001"/>
              <a:gd name="connsiteY40" fmla="*/ 529051 h 1445191"/>
              <a:gd name="connsiteX41" fmla="*/ 2118933 w 12192001"/>
              <a:gd name="connsiteY41" fmla="*/ 289663 h 1445191"/>
              <a:gd name="connsiteX42" fmla="*/ 2532753 w 12192001"/>
              <a:gd name="connsiteY42" fmla="*/ 397949 h 1445191"/>
              <a:gd name="connsiteX43" fmla="*/ 2559976 w 12192001"/>
              <a:gd name="connsiteY43" fmla="*/ 416495 h 1445191"/>
              <a:gd name="connsiteX44" fmla="*/ 2604696 w 12192001"/>
              <a:gd name="connsiteY44" fmla="*/ 335498 h 1445191"/>
              <a:gd name="connsiteX45" fmla="*/ 3246538 w 12192001"/>
              <a:gd name="connsiteY4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2192001" h="1445191">
                <a:moveTo>
                  <a:pt x="3246538" y="0"/>
                </a:moveTo>
                <a:cubicBezTo>
                  <a:pt x="3513718" y="0"/>
                  <a:pt x="3749281" y="133083"/>
                  <a:pt x="3888381" y="335498"/>
                </a:cubicBezTo>
                <a:lnTo>
                  <a:pt x="3925176" y="402142"/>
                </a:lnTo>
                <a:lnTo>
                  <a:pt x="4047372" y="336937"/>
                </a:lnTo>
                <a:cubicBezTo>
                  <a:pt x="4139977" y="298430"/>
                  <a:pt x="4241791" y="277137"/>
                  <a:pt x="4348662" y="277137"/>
                </a:cubicBezTo>
                <a:cubicBezTo>
                  <a:pt x="4615842" y="277137"/>
                  <a:pt x="4851406" y="410220"/>
                  <a:pt x="4990506" y="612635"/>
                </a:cubicBezTo>
                <a:lnTo>
                  <a:pt x="4990587" y="612785"/>
                </a:lnTo>
                <a:lnTo>
                  <a:pt x="5017399" y="564223"/>
                </a:lnTo>
                <a:cubicBezTo>
                  <a:pt x="5194852" y="305997"/>
                  <a:pt x="5495363" y="136221"/>
                  <a:pt x="5836210" y="136221"/>
                </a:cubicBezTo>
                <a:cubicBezTo>
                  <a:pt x="6006632" y="136221"/>
                  <a:pt x="6166972" y="178665"/>
                  <a:pt x="6306886" y="253387"/>
                </a:cubicBezTo>
                <a:lnTo>
                  <a:pt x="6347988" y="277935"/>
                </a:lnTo>
                <a:lnTo>
                  <a:pt x="6394194" y="222879"/>
                </a:lnTo>
                <a:cubicBezTo>
                  <a:pt x="6534266" y="85173"/>
                  <a:pt x="6727776" y="0"/>
                  <a:pt x="6941520" y="0"/>
                </a:cubicBezTo>
                <a:cubicBezTo>
                  <a:pt x="7155263" y="0"/>
                  <a:pt x="7348773" y="85173"/>
                  <a:pt x="7488846" y="222879"/>
                </a:cubicBezTo>
                <a:lnTo>
                  <a:pt x="7529289" y="271069"/>
                </a:lnTo>
                <a:lnTo>
                  <a:pt x="7537925" y="265911"/>
                </a:lnTo>
                <a:cubicBezTo>
                  <a:pt x="7677840" y="191189"/>
                  <a:pt x="7838181" y="148745"/>
                  <a:pt x="8008603" y="148745"/>
                </a:cubicBezTo>
                <a:cubicBezTo>
                  <a:pt x="8306843" y="148745"/>
                  <a:pt x="8574203" y="278730"/>
                  <a:pt x="8755262" y="484217"/>
                </a:cubicBezTo>
                <a:lnTo>
                  <a:pt x="8852685" y="615575"/>
                </a:lnTo>
                <a:lnTo>
                  <a:pt x="8854308" y="612634"/>
                </a:lnTo>
                <a:cubicBezTo>
                  <a:pt x="8993408" y="410219"/>
                  <a:pt x="9228971" y="277136"/>
                  <a:pt x="9496151" y="277136"/>
                </a:cubicBezTo>
                <a:cubicBezTo>
                  <a:pt x="9656459" y="277136"/>
                  <a:pt x="9805385" y="325046"/>
                  <a:pt x="9928922" y="407095"/>
                </a:cubicBezTo>
                <a:lnTo>
                  <a:pt x="9938225" y="414641"/>
                </a:lnTo>
                <a:lnTo>
                  <a:pt x="9981920" y="335498"/>
                </a:lnTo>
                <a:cubicBezTo>
                  <a:pt x="10121021" y="133083"/>
                  <a:pt x="10356583" y="0"/>
                  <a:pt x="10623763" y="0"/>
                </a:cubicBezTo>
                <a:cubicBezTo>
                  <a:pt x="10890944" y="0"/>
                  <a:pt x="11126506" y="133083"/>
                  <a:pt x="11265607" y="335498"/>
                </a:cubicBezTo>
                <a:lnTo>
                  <a:pt x="11291202" y="381858"/>
                </a:lnTo>
                <a:lnTo>
                  <a:pt x="11306415" y="369518"/>
                </a:lnTo>
                <a:cubicBezTo>
                  <a:pt x="11429952" y="287469"/>
                  <a:pt x="11578878" y="239559"/>
                  <a:pt x="11739186" y="239559"/>
                </a:cubicBezTo>
                <a:cubicBezTo>
                  <a:pt x="11899494" y="239559"/>
                  <a:pt x="12048420" y="287469"/>
                  <a:pt x="12171956" y="369518"/>
                </a:cubicBezTo>
                <a:lnTo>
                  <a:pt x="12192001" y="385777"/>
                </a:lnTo>
                <a:lnTo>
                  <a:pt x="12192001" y="1445191"/>
                </a:lnTo>
                <a:lnTo>
                  <a:pt x="0" y="1445191"/>
                </a:lnTo>
                <a:lnTo>
                  <a:pt x="0" y="160691"/>
                </a:lnTo>
                <a:lnTo>
                  <a:pt x="41876" y="184935"/>
                </a:lnTo>
                <a:lnTo>
                  <a:pt x="134451" y="253847"/>
                </a:lnTo>
                <a:lnTo>
                  <a:pt x="135221" y="253387"/>
                </a:lnTo>
                <a:cubicBezTo>
                  <a:pt x="275136" y="178665"/>
                  <a:pt x="435476" y="136221"/>
                  <a:pt x="605900" y="136221"/>
                </a:cubicBezTo>
                <a:cubicBezTo>
                  <a:pt x="963788" y="136221"/>
                  <a:pt x="1277208" y="323399"/>
                  <a:pt x="1450394" y="603610"/>
                </a:cubicBezTo>
                <a:lnTo>
                  <a:pt x="1457193" y="617070"/>
                </a:lnTo>
                <a:lnTo>
                  <a:pt x="1531063" y="529051"/>
                </a:lnTo>
                <a:cubicBezTo>
                  <a:pt x="1681511" y="381145"/>
                  <a:pt x="1889354" y="289663"/>
                  <a:pt x="2118933" y="289663"/>
                </a:cubicBezTo>
                <a:cubicBezTo>
                  <a:pt x="2269592" y="289663"/>
                  <a:pt x="2410892" y="329061"/>
                  <a:pt x="2532753" y="397949"/>
                </a:cubicBezTo>
                <a:lnTo>
                  <a:pt x="2559976" y="416495"/>
                </a:lnTo>
                <a:lnTo>
                  <a:pt x="2604696" y="335498"/>
                </a:lnTo>
                <a:cubicBezTo>
                  <a:pt x="2743795" y="133083"/>
                  <a:pt x="2979358" y="0"/>
                  <a:pt x="3246538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5" name="任意多边形: 形状 8"/>
          <p:cNvSpPr/>
          <p:nvPr/>
        </p:nvSpPr>
        <p:spPr>
          <a:xfrm>
            <a:off x="0" y="4293394"/>
            <a:ext cx="9144000" cy="850106"/>
          </a:xfrm>
          <a:custGeom>
            <a:avLst/>
            <a:gdLst>
              <a:gd name="connsiteX0" fmla="*/ 4783442 w 12192001"/>
              <a:gd name="connsiteY0" fmla="*/ 0 h 1133339"/>
              <a:gd name="connsiteX1" fmla="*/ 5390536 w 12192001"/>
              <a:gd name="connsiteY1" fmla="*/ 268294 h 1133339"/>
              <a:gd name="connsiteX2" fmla="*/ 5418659 w 12192001"/>
              <a:gd name="connsiteY2" fmla="*/ 311359 h 1133339"/>
              <a:gd name="connsiteX3" fmla="*/ 5445718 w 12192001"/>
              <a:gd name="connsiteY3" fmla="*/ 309092 h 1133339"/>
              <a:gd name="connsiteX4" fmla="*/ 5966086 w 12192001"/>
              <a:gd name="connsiteY4" fmla="*/ 539058 h 1133339"/>
              <a:gd name="connsiteX5" fmla="*/ 5998471 w 12192001"/>
              <a:gd name="connsiteY5" fmla="*/ 588645 h 1133339"/>
              <a:gd name="connsiteX6" fmla="*/ 6084786 w 12192001"/>
              <a:gd name="connsiteY6" fmla="*/ 549703 h 1133339"/>
              <a:gd name="connsiteX7" fmla="*/ 6329055 w 12192001"/>
              <a:gd name="connsiteY7" fmla="*/ 508714 h 1133339"/>
              <a:gd name="connsiteX8" fmla="*/ 6382291 w 12192001"/>
              <a:gd name="connsiteY8" fmla="*/ 512618 h 1133339"/>
              <a:gd name="connsiteX9" fmla="*/ 6419886 w 12192001"/>
              <a:gd name="connsiteY9" fmla="*/ 474742 h 1133339"/>
              <a:gd name="connsiteX10" fmla="*/ 6863627 w 12192001"/>
              <a:gd name="connsiteY10" fmla="*/ 321971 h 1133339"/>
              <a:gd name="connsiteX11" fmla="*/ 7107895 w 12192001"/>
              <a:gd name="connsiteY11" fmla="*/ 362960 h 1133339"/>
              <a:gd name="connsiteX12" fmla="*/ 7202810 w 12192001"/>
              <a:gd name="connsiteY12" fmla="*/ 405780 h 1133339"/>
              <a:gd name="connsiteX13" fmla="*/ 7213903 w 12192001"/>
              <a:gd name="connsiteY13" fmla="*/ 398172 h 1133339"/>
              <a:gd name="connsiteX14" fmla="*/ 7564766 w 12192001"/>
              <a:gd name="connsiteY14" fmla="*/ 309092 h 1133339"/>
              <a:gd name="connsiteX15" fmla="*/ 8008506 w 12192001"/>
              <a:gd name="connsiteY15" fmla="*/ 461863 h 1133339"/>
              <a:gd name="connsiteX16" fmla="*/ 8052822 w 12192001"/>
              <a:gd name="connsiteY16" fmla="*/ 506507 h 1133339"/>
              <a:gd name="connsiteX17" fmla="*/ 8060557 w 12192001"/>
              <a:gd name="connsiteY17" fmla="*/ 501203 h 1133339"/>
              <a:gd name="connsiteX18" fmla="*/ 8411422 w 12192001"/>
              <a:gd name="connsiteY18" fmla="*/ 412123 h 1133339"/>
              <a:gd name="connsiteX19" fmla="*/ 8989649 w 12192001"/>
              <a:gd name="connsiteY19" fmla="*/ 730689 h 1133339"/>
              <a:gd name="connsiteX20" fmla="*/ 8994011 w 12192001"/>
              <a:gd name="connsiteY20" fmla="*/ 742369 h 1133339"/>
              <a:gd name="connsiteX21" fmla="*/ 9000624 w 12192001"/>
              <a:gd name="connsiteY21" fmla="*/ 732242 h 1133339"/>
              <a:gd name="connsiteX22" fmla="*/ 9520993 w 12192001"/>
              <a:gd name="connsiteY22" fmla="*/ 502276 h 1133339"/>
              <a:gd name="connsiteX23" fmla="*/ 9736762 w 12192001"/>
              <a:gd name="connsiteY23" fmla="*/ 533926 h 1133339"/>
              <a:gd name="connsiteX24" fmla="*/ 9822666 w 12192001"/>
              <a:gd name="connsiteY24" fmla="*/ 567236 h 1133339"/>
              <a:gd name="connsiteX25" fmla="*/ 9849091 w 12192001"/>
              <a:gd name="connsiteY25" fmla="*/ 526771 h 1133339"/>
              <a:gd name="connsiteX26" fmla="*/ 10216623 w 12192001"/>
              <a:gd name="connsiteY26" fmla="*/ 364348 h 1133339"/>
              <a:gd name="connsiteX27" fmla="*/ 10584155 w 12192001"/>
              <a:gd name="connsiteY27" fmla="*/ 526771 h 1133339"/>
              <a:gd name="connsiteX28" fmla="*/ 10607270 w 12192001"/>
              <a:gd name="connsiteY28" fmla="*/ 562169 h 1133339"/>
              <a:gd name="connsiteX29" fmla="*/ 10634903 w 12192001"/>
              <a:gd name="connsiteY29" fmla="*/ 549703 h 1133339"/>
              <a:gd name="connsiteX30" fmla="*/ 10879171 w 12192001"/>
              <a:gd name="connsiteY30" fmla="*/ 508714 h 1133339"/>
              <a:gd name="connsiteX31" fmla="*/ 11415862 w 12192001"/>
              <a:gd name="connsiteY31" fmla="*/ 759843 h 1133339"/>
              <a:gd name="connsiteX32" fmla="*/ 11427708 w 12192001"/>
              <a:gd name="connsiteY32" fmla="*/ 779672 h 1133339"/>
              <a:gd name="connsiteX33" fmla="*/ 11443598 w 12192001"/>
              <a:gd name="connsiteY33" fmla="*/ 737128 h 1133339"/>
              <a:gd name="connsiteX34" fmla="*/ 12021824 w 12192001"/>
              <a:gd name="connsiteY34" fmla="*/ 418562 h 1133339"/>
              <a:gd name="connsiteX35" fmla="*/ 12148296 w 12192001"/>
              <a:gd name="connsiteY35" fmla="*/ 429159 h 1133339"/>
              <a:gd name="connsiteX36" fmla="*/ 12192001 w 12192001"/>
              <a:gd name="connsiteY36" fmla="*/ 440435 h 1133339"/>
              <a:gd name="connsiteX37" fmla="*/ 12192001 w 12192001"/>
              <a:gd name="connsiteY37" fmla="*/ 1133339 h 1133339"/>
              <a:gd name="connsiteX38" fmla="*/ 0 w 12192001"/>
              <a:gd name="connsiteY38" fmla="*/ 1133339 h 1133339"/>
              <a:gd name="connsiteX39" fmla="*/ 0 w 12192001"/>
              <a:gd name="connsiteY39" fmla="*/ 510365 h 1133339"/>
              <a:gd name="connsiteX40" fmla="*/ 22512 w 12192001"/>
              <a:gd name="connsiteY40" fmla="*/ 508714 h 1133339"/>
              <a:gd name="connsiteX41" fmla="*/ 497027 w 12192001"/>
              <a:gd name="connsiteY41" fmla="*/ 688964 h 1133339"/>
              <a:gd name="connsiteX42" fmla="*/ 501680 w 12192001"/>
              <a:gd name="connsiteY42" fmla="*/ 694269 h 1133339"/>
              <a:gd name="connsiteX43" fmla="*/ 518573 w 12192001"/>
              <a:gd name="connsiteY43" fmla="*/ 668401 h 1133339"/>
              <a:gd name="connsiteX44" fmla="*/ 1083912 w 12192001"/>
              <a:gd name="connsiteY44" fmla="*/ 418562 h 1133339"/>
              <a:gd name="connsiteX45" fmla="*/ 1349289 w 12192001"/>
              <a:gd name="connsiteY45" fmla="*/ 463094 h 1133339"/>
              <a:gd name="connsiteX46" fmla="*/ 1420528 w 12192001"/>
              <a:gd name="connsiteY46" fmla="*/ 495232 h 1133339"/>
              <a:gd name="connsiteX47" fmla="*/ 1453652 w 12192001"/>
              <a:gd name="connsiteY47" fmla="*/ 461863 h 1133339"/>
              <a:gd name="connsiteX48" fmla="*/ 1897391 w 12192001"/>
              <a:gd name="connsiteY48" fmla="*/ 309092 h 1133339"/>
              <a:gd name="connsiteX49" fmla="*/ 2141659 w 12192001"/>
              <a:gd name="connsiteY49" fmla="*/ 350081 h 1133339"/>
              <a:gd name="connsiteX50" fmla="*/ 2242051 w 12192001"/>
              <a:gd name="connsiteY50" fmla="*/ 395372 h 1133339"/>
              <a:gd name="connsiteX51" fmla="*/ 2306042 w 12192001"/>
              <a:gd name="connsiteY51" fmla="*/ 366503 h 1133339"/>
              <a:gd name="connsiteX52" fmla="*/ 2571419 w 12192001"/>
              <a:gd name="connsiteY52" fmla="*/ 321971 h 1133339"/>
              <a:gd name="connsiteX53" fmla="*/ 3199618 w 12192001"/>
              <a:gd name="connsiteY53" fmla="*/ 668067 h 1133339"/>
              <a:gd name="connsiteX54" fmla="*/ 3225139 w 12192001"/>
              <a:gd name="connsiteY54" fmla="*/ 736404 h 1133339"/>
              <a:gd name="connsiteX55" fmla="*/ 3242934 w 12192001"/>
              <a:gd name="connsiteY55" fmla="*/ 731813 h 1133339"/>
              <a:gd name="connsiteX56" fmla="*/ 3369406 w 12192001"/>
              <a:gd name="connsiteY56" fmla="*/ 721216 h 1133339"/>
              <a:gd name="connsiteX57" fmla="*/ 3391102 w 12192001"/>
              <a:gd name="connsiteY57" fmla="*/ 722353 h 1133339"/>
              <a:gd name="connsiteX58" fmla="*/ 3426468 w 12192001"/>
              <a:gd name="connsiteY58" fmla="*/ 627658 h 1133339"/>
              <a:gd name="connsiteX59" fmla="*/ 4004695 w 12192001"/>
              <a:gd name="connsiteY59" fmla="*/ 309092 h 1133339"/>
              <a:gd name="connsiteX60" fmla="*/ 4131167 w 12192001"/>
              <a:gd name="connsiteY60" fmla="*/ 319689 h 1133339"/>
              <a:gd name="connsiteX61" fmla="*/ 4141105 w 12192001"/>
              <a:gd name="connsiteY61" fmla="*/ 322253 h 1133339"/>
              <a:gd name="connsiteX62" fmla="*/ 4176342 w 12192001"/>
              <a:gd name="connsiteY62" fmla="*/ 268294 h 1133339"/>
              <a:gd name="connsiteX63" fmla="*/ 4783442 w 12192001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1" h="1133339">
                <a:moveTo>
                  <a:pt x="4783442" y="0"/>
                </a:moveTo>
                <a:cubicBezTo>
                  <a:pt x="5036157" y="0"/>
                  <a:pt x="5258967" y="106424"/>
                  <a:pt x="5390536" y="268294"/>
                </a:cubicBezTo>
                <a:lnTo>
                  <a:pt x="5418659" y="311359"/>
                </a:lnTo>
                <a:lnTo>
                  <a:pt x="5445718" y="309092"/>
                </a:lnTo>
                <a:cubicBezTo>
                  <a:pt x="5662331" y="309092"/>
                  <a:pt x="5853314" y="400313"/>
                  <a:pt x="5966086" y="539058"/>
                </a:cubicBezTo>
                <a:lnTo>
                  <a:pt x="5998471" y="588645"/>
                </a:lnTo>
                <a:lnTo>
                  <a:pt x="6084786" y="549703"/>
                </a:lnTo>
                <a:cubicBezTo>
                  <a:pt x="6159865" y="523309"/>
                  <a:pt x="6242409" y="508714"/>
                  <a:pt x="6329055" y="508714"/>
                </a:cubicBezTo>
                <a:lnTo>
                  <a:pt x="6382291" y="512618"/>
                </a:lnTo>
                <a:lnTo>
                  <a:pt x="6419886" y="474742"/>
                </a:lnTo>
                <a:cubicBezTo>
                  <a:pt x="6533449" y="380352"/>
                  <a:pt x="6690336" y="321971"/>
                  <a:pt x="6863627" y="321971"/>
                </a:cubicBezTo>
                <a:cubicBezTo>
                  <a:pt x="6950273" y="321971"/>
                  <a:pt x="7032817" y="336566"/>
                  <a:pt x="7107895" y="362960"/>
                </a:cubicBezTo>
                <a:lnTo>
                  <a:pt x="7202810" y="405780"/>
                </a:lnTo>
                <a:lnTo>
                  <a:pt x="7213903" y="398172"/>
                </a:lnTo>
                <a:cubicBezTo>
                  <a:pt x="7314059" y="341931"/>
                  <a:pt x="7434800" y="309092"/>
                  <a:pt x="7564766" y="309092"/>
                </a:cubicBezTo>
                <a:cubicBezTo>
                  <a:pt x="7738057" y="309092"/>
                  <a:pt x="7894943" y="367473"/>
                  <a:pt x="8008506" y="461863"/>
                </a:cubicBezTo>
                <a:lnTo>
                  <a:pt x="8052822" y="506507"/>
                </a:lnTo>
                <a:lnTo>
                  <a:pt x="8060557" y="501203"/>
                </a:lnTo>
                <a:cubicBezTo>
                  <a:pt x="8160713" y="444962"/>
                  <a:pt x="8281454" y="412123"/>
                  <a:pt x="8411422" y="412123"/>
                </a:cubicBezTo>
                <a:cubicBezTo>
                  <a:pt x="8671358" y="412123"/>
                  <a:pt x="8894382" y="543481"/>
                  <a:pt x="8989649" y="730689"/>
                </a:cubicBezTo>
                <a:lnTo>
                  <a:pt x="8994011" y="742369"/>
                </a:lnTo>
                <a:lnTo>
                  <a:pt x="9000624" y="732242"/>
                </a:lnTo>
                <a:cubicBezTo>
                  <a:pt x="9113399" y="593497"/>
                  <a:pt x="9304380" y="502276"/>
                  <a:pt x="9520993" y="502276"/>
                </a:cubicBezTo>
                <a:cubicBezTo>
                  <a:pt x="9596808" y="502276"/>
                  <a:pt x="9669483" y="513450"/>
                  <a:pt x="9736762" y="533926"/>
                </a:cubicBezTo>
                <a:lnTo>
                  <a:pt x="9822666" y="567236"/>
                </a:lnTo>
                <a:lnTo>
                  <a:pt x="9849091" y="526771"/>
                </a:lnTo>
                <a:cubicBezTo>
                  <a:pt x="9928743" y="428776"/>
                  <a:pt x="10063630" y="364348"/>
                  <a:pt x="10216623" y="364348"/>
                </a:cubicBezTo>
                <a:cubicBezTo>
                  <a:pt x="10369615" y="364348"/>
                  <a:pt x="10504503" y="428776"/>
                  <a:pt x="10584155" y="526771"/>
                </a:cubicBezTo>
                <a:lnTo>
                  <a:pt x="10607270" y="562169"/>
                </a:lnTo>
                <a:lnTo>
                  <a:pt x="10634903" y="549703"/>
                </a:lnTo>
                <a:cubicBezTo>
                  <a:pt x="10709981" y="523309"/>
                  <a:pt x="10792525" y="508714"/>
                  <a:pt x="10879171" y="508714"/>
                </a:cubicBezTo>
                <a:cubicBezTo>
                  <a:pt x="11106615" y="508714"/>
                  <a:pt x="11305799" y="609285"/>
                  <a:pt x="11415862" y="759843"/>
                </a:cubicBezTo>
                <a:lnTo>
                  <a:pt x="11427708" y="779672"/>
                </a:lnTo>
                <a:lnTo>
                  <a:pt x="11443598" y="737128"/>
                </a:lnTo>
                <a:cubicBezTo>
                  <a:pt x="11538863" y="549920"/>
                  <a:pt x="11761888" y="418562"/>
                  <a:pt x="12021824" y="418562"/>
                </a:cubicBezTo>
                <a:cubicBezTo>
                  <a:pt x="12065147" y="418562"/>
                  <a:pt x="12107444" y="422211"/>
                  <a:pt x="12148296" y="429159"/>
                </a:cubicBezTo>
                <a:lnTo>
                  <a:pt x="12192001" y="440435"/>
                </a:lnTo>
                <a:lnTo>
                  <a:pt x="12192001" y="1133339"/>
                </a:lnTo>
                <a:lnTo>
                  <a:pt x="0" y="1133339"/>
                </a:lnTo>
                <a:lnTo>
                  <a:pt x="0" y="510365"/>
                </a:lnTo>
                <a:lnTo>
                  <a:pt x="22512" y="508714"/>
                </a:lnTo>
                <a:cubicBezTo>
                  <a:pt x="212048" y="508714"/>
                  <a:pt x="381960" y="578555"/>
                  <a:pt x="497027" y="688964"/>
                </a:cubicBezTo>
                <a:lnTo>
                  <a:pt x="501680" y="694269"/>
                </a:lnTo>
                <a:lnTo>
                  <a:pt x="518573" y="668401"/>
                </a:lnTo>
                <a:cubicBezTo>
                  <a:pt x="641094" y="517666"/>
                  <a:pt x="848579" y="418562"/>
                  <a:pt x="1083912" y="418562"/>
                </a:cubicBezTo>
                <a:cubicBezTo>
                  <a:pt x="1178045" y="418562"/>
                  <a:pt x="1267722" y="434418"/>
                  <a:pt x="1349289" y="463094"/>
                </a:cubicBezTo>
                <a:lnTo>
                  <a:pt x="1420528" y="495232"/>
                </a:lnTo>
                <a:lnTo>
                  <a:pt x="1453652" y="461863"/>
                </a:lnTo>
                <a:cubicBezTo>
                  <a:pt x="1567215" y="367473"/>
                  <a:pt x="1724100" y="309092"/>
                  <a:pt x="1897391" y="309092"/>
                </a:cubicBezTo>
                <a:cubicBezTo>
                  <a:pt x="1984036" y="309092"/>
                  <a:pt x="2066580" y="323687"/>
                  <a:pt x="2141659" y="350081"/>
                </a:cubicBezTo>
                <a:lnTo>
                  <a:pt x="2242051" y="395372"/>
                </a:lnTo>
                <a:lnTo>
                  <a:pt x="2306042" y="366503"/>
                </a:lnTo>
                <a:cubicBezTo>
                  <a:pt x="2387609" y="337827"/>
                  <a:pt x="2477286" y="321971"/>
                  <a:pt x="2571419" y="321971"/>
                </a:cubicBezTo>
                <a:cubicBezTo>
                  <a:pt x="2853820" y="321971"/>
                  <a:pt x="3096119" y="464681"/>
                  <a:pt x="3199618" y="668067"/>
                </a:cubicBezTo>
                <a:lnTo>
                  <a:pt x="3225139" y="736404"/>
                </a:lnTo>
                <a:lnTo>
                  <a:pt x="3242934" y="731813"/>
                </a:lnTo>
                <a:cubicBezTo>
                  <a:pt x="3283786" y="724865"/>
                  <a:pt x="3326083" y="721216"/>
                  <a:pt x="3369406" y="721216"/>
                </a:cubicBezTo>
                <a:lnTo>
                  <a:pt x="3391102" y="722353"/>
                </a:lnTo>
                <a:lnTo>
                  <a:pt x="3426468" y="627658"/>
                </a:lnTo>
                <a:cubicBezTo>
                  <a:pt x="3521734" y="440450"/>
                  <a:pt x="3744758" y="309092"/>
                  <a:pt x="4004695" y="309092"/>
                </a:cubicBezTo>
                <a:cubicBezTo>
                  <a:pt x="4048018" y="309092"/>
                  <a:pt x="4090315" y="312741"/>
                  <a:pt x="4131167" y="319689"/>
                </a:cubicBezTo>
                <a:lnTo>
                  <a:pt x="4141105" y="322253"/>
                </a:lnTo>
                <a:lnTo>
                  <a:pt x="4176342" y="268294"/>
                </a:lnTo>
                <a:cubicBezTo>
                  <a:pt x="4307913" y="106424"/>
                  <a:pt x="4530723" y="0"/>
                  <a:pt x="4783442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6" name="任意多边形 19"/>
          <p:cNvSpPr/>
          <p:nvPr/>
        </p:nvSpPr>
        <p:spPr>
          <a:xfrm rot="20700000" flipH="1">
            <a:off x="5864226" y="545307"/>
            <a:ext cx="887413" cy="459581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2337" y="1993881"/>
            <a:ext cx="4136159" cy="56784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12337" y="2589590"/>
            <a:ext cx="4136159" cy="318549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B33F3-958A-48B3-9334-C8103DC8766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EE481-27EB-4B8C-BD75-C593E2165D0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6082" y="273845"/>
            <a:ext cx="5814218" cy="994172"/>
          </a:xfrm>
        </p:spPr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08721"/>
            <a:ext cx="3868340" cy="61793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308721"/>
            <a:ext cx="3887391" cy="61793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1961707"/>
            <a:ext cx="3887391" cy="2680541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C8D44-B4F9-4F82-BD82-571DAF3A452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5"/>
          <p:cNvGrpSpPr/>
          <p:nvPr/>
        </p:nvGrpSpPr>
        <p:grpSpPr bwMode="auto">
          <a:xfrm>
            <a:off x="1143001" y="2465785"/>
            <a:ext cx="1173163" cy="201215"/>
            <a:chOff x="580290" y="3288314"/>
            <a:chExt cx="1172059" cy="267237"/>
          </a:xfrm>
        </p:grpSpPr>
        <p:sp>
          <p:nvSpPr>
            <p:cNvPr id="5" name="椭圆 4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6" name="椭圆 5"/>
            <p:cNvSpPr/>
            <p:nvPr/>
          </p:nvSpPr>
          <p:spPr>
            <a:xfrm rot="10800000">
              <a:off x="1173456" y="3321521"/>
              <a:ext cx="199837" cy="200824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 rot="10800000">
              <a:off x="1619124" y="3354728"/>
              <a:ext cx="133225" cy="13440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8" name="组合 9"/>
          <p:cNvGrpSpPr/>
          <p:nvPr/>
        </p:nvGrpSpPr>
        <p:grpSpPr bwMode="auto">
          <a:xfrm flipH="1">
            <a:off x="6815139" y="2471738"/>
            <a:ext cx="1171575" cy="200025"/>
            <a:chOff x="580290" y="3288314"/>
            <a:chExt cx="1172059" cy="267237"/>
          </a:xfrm>
        </p:grpSpPr>
        <p:sp>
          <p:nvSpPr>
            <p:cNvPr id="9" name="椭圆 8"/>
            <p:cNvSpPr/>
            <p:nvPr/>
          </p:nvSpPr>
          <p:spPr>
            <a:xfrm rot="10800000">
              <a:off x="580290" y="3288314"/>
              <a:ext cx="266810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0" name="椭圆 9"/>
            <p:cNvSpPr/>
            <p:nvPr/>
          </p:nvSpPr>
          <p:spPr>
            <a:xfrm rot="10800000">
              <a:off x="1172673" y="3321719"/>
              <a:ext cx="201695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0"/>
            <p:cNvSpPr/>
            <p:nvPr/>
          </p:nvSpPr>
          <p:spPr>
            <a:xfrm rot="10800000">
              <a:off x="1618944" y="3355123"/>
              <a:ext cx="13340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2" name="任意多边形: 形状 13"/>
          <p:cNvSpPr/>
          <p:nvPr/>
        </p:nvSpPr>
        <p:spPr>
          <a:xfrm>
            <a:off x="0" y="3665935"/>
            <a:ext cx="9144000" cy="1477565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3" name="任意多边形: 形状 14"/>
          <p:cNvSpPr/>
          <p:nvPr/>
        </p:nvSpPr>
        <p:spPr>
          <a:xfrm>
            <a:off x="0" y="4065985"/>
            <a:ext cx="9144000" cy="10775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4" name="任意多边形: 形状 15"/>
          <p:cNvSpPr/>
          <p:nvPr/>
        </p:nvSpPr>
        <p:spPr>
          <a:xfrm>
            <a:off x="0" y="4292203"/>
            <a:ext cx="9144000" cy="851297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5" name="任意多边形 14"/>
          <p:cNvSpPr/>
          <p:nvPr/>
        </p:nvSpPr>
        <p:spPr>
          <a:xfrm rot="20700000" flipH="1">
            <a:off x="4124325" y="1266825"/>
            <a:ext cx="895350" cy="464344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86050" y="1943670"/>
            <a:ext cx="3771900" cy="734047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8" name="内容占位符 17"/>
          <p:cNvSpPr>
            <a:spLocks noGrp="1"/>
          </p:cNvSpPr>
          <p:nvPr>
            <p:ph sz="quarter" idx="13"/>
          </p:nvPr>
        </p:nvSpPr>
        <p:spPr>
          <a:xfrm>
            <a:off x="2686050" y="2708196"/>
            <a:ext cx="3771900" cy="346249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16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9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C6B34DEA-6323-4F90-8208-E61B89B80DF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B1F17-C5FE-417D-BC47-60A6CCF2CE0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533400"/>
            <a:ext cx="3196800" cy="1200150"/>
          </a:xfrm>
        </p:spPr>
        <p:txBody>
          <a:bodyPr anchor="t">
            <a:normAutofit/>
          </a:bodyPr>
          <a:lstStyle>
            <a:lvl1pPr algn="l"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4014391" y="550069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33550"/>
            <a:ext cx="3196800" cy="2858691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AB8AD8-470C-4FFA-A828-3898BE73B61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组合 14"/>
          <p:cNvGrpSpPr/>
          <p:nvPr/>
        </p:nvGrpSpPr>
        <p:grpSpPr bwMode="auto">
          <a:xfrm>
            <a:off x="581026" y="689373"/>
            <a:ext cx="1031875" cy="201215"/>
            <a:chOff x="580813" y="919766"/>
            <a:chExt cx="1032708" cy="267237"/>
          </a:xfrm>
        </p:grpSpPr>
        <p:sp>
          <p:nvSpPr>
            <p:cNvPr id="12" name="椭圆 11"/>
            <p:cNvSpPr/>
            <p:nvPr/>
          </p:nvSpPr>
          <p:spPr>
            <a:xfrm flipH="1">
              <a:off x="580813" y="919766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3" name="椭圆 12"/>
            <p:cNvSpPr/>
            <p:nvPr/>
          </p:nvSpPr>
          <p:spPr>
            <a:xfrm flipH="1">
              <a:off x="1101933" y="952973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4" name="椭圆 13"/>
            <p:cNvSpPr/>
            <p:nvPr/>
          </p:nvSpPr>
          <p:spPr>
            <a:xfrm flipH="1">
              <a:off x="1480063" y="986180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2054" name="组合 15"/>
          <p:cNvGrpSpPr/>
          <p:nvPr/>
        </p:nvGrpSpPr>
        <p:grpSpPr bwMode="auto">
          <a:xfrm flipH="1">
            <a:off x="7562851" y="689373"/>
            <a:ext cx="1031875" cy="201215"/>
            <a:chOff x="580813" y="919766"/>
            <a:chExt cx="1032708" cy="267237"/>
          </a:xfrm>
        </p:grpSpPr>
        <p:sp>
          <p:nvSpPr>
            <p:cNvPr id="17" name="椭圆 16"/>
            <p:cNvSpPr/>
            <p:nvPr/>
          </p:nvSpPr>
          <p:spPr>
            <a:xfrm flipH="1">
              <a:off x="580813" y="919766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8" name="椭圆 17"/>
            <p:cNvSpPr/>
            <p:nvPr/>
          </p:nvSpPr>
          <p:spPr>
            <a:xfrm flipH="1">
              <a:off x="1101933" y="952973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9" name="椭圆 18"/>
            <p:cNvSpPr/>
            <p:nvPr/>
          </p:nvSpPr>
          <p:spPr>
            <a:xfrm flipH="1">
              <a:off x="1480063" y="986180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2058" name="标题占位符 1"/>
          <p:cNvSpPr>
            <a:spLocks noGrp="1" noChangeArrowheads="1"/>
          </p:cNvSpPr>
          <p:nvPr>
            <p:ph type="title" idx="4294967295"/>
            <p:custDataLst>
              <p:tags r:id="rId13"/>
            </p:custDataLst>
          </p:nvPr>
        </p:nvSpPr>
        <p:spPr bwMode="auto">
          <a:xfrm>
            <a:off x="1663700" y="273844"/>
            <a:ext cx="58166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9" name="文本占位符 2"/>
          <p:cNvSpPr>
            <a:spLocks noGrp="1" noChangeArrowheads="1"/>
          </p:cNvSpPr>
          <p:nvPr>
            <p:ph type="body" idx="9"/>
            <p:custDataLst>
              <p:tags r:id="rId14"/>
            </p:custDataLst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lnSpc>
                <a:spcPct val="120000"/>
              </a:lnSpc>
              <a:defRPr sz="1200">
                <a:solidFill>
                  <a:srgbClr val="7F7F7F"/>
                </a:solidFill>
              </a:defRPr>
            </a:lvl1pPr>
          </a:lstStyle>
          <a:p>
            <a:fld id="{2B2532AA-670D-4066-AA9A-B27D8432E267}" type="slidenum">
              <a:rPr lang="zh-CN" altLang="zh-CN"/>
              <a:t>‹#›</a:t>
            </a:fld>
            <a:endParaRPr lang="zh-CN" altLang="zh-CN"/>
          </a:p>
        </p:txBody>
      </p:sp>
      <p:sp>
        <p:nvSpPr>
          <p:cNvPr id="20" name="KSO_TEMPLATE" hidden="1"/>
          <p:cNvSpPr/>
          <p:nvPr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fontAlgn="base">
        <a:lnSpc>
          <a:spcPct val="12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slide" Target="slide35.xml"/><Relationship Id="rId4" Type="http://schemas.openxmlformats.org/officeDocument/2006/relationships/slide" Target="slide2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5"/>
          <p:cNvSpPr>
            <a:spLocks noChangeArrowheads="1"/>
          </p:cNvSpPr>
          <p:nvPr/>
        </p:nvSpPr>
        <p:spPr bwMode="auto">
          <a:xfrm>
            <a:off x="3165" y="1635646"/>
            <a:ext cx="914083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角</a:t>
            </a: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比较与运算</a:t>
            </a:r>
          </a:p>
        </p:txBody>
      </p:sp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3165" y="55552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2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图形初步认识</a:t>
            </a:r>
          </a:p>
        </p:txBody>
      </p:sp>
      <p:sp>
        <p:nvSpPr>
          <p:cNvPr id="16387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79" name="MH_Text_1"/>
          <p:cNvSpPr>
            <a:spLocks noChangeArrowheads="1"/>
          </p:cNvSpPr>
          <p:nvPr/>
        </p:nvSpPr>
        <p:spPr bwMode="auto">
          <a:xfrm>
            <a:off x="723900" y="300498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89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20858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6390" name="MH_Other_1"/>
          <p:cNvSpPr>
            <a:spLocks noChangeArrowheads="1"/>
          </p:cNvSpPr>
          <p:nvPr/>
        </p:nvSpPr>
        <p:spPr bwMode="auto">
          <a:xfrm>
            <a:off x="2149476" y="333717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2" name="MH_Text_2"/>
          <p:cNvSpPr>
            <a:spLocks noChangeArrowheads="1"/>
          </p:cNvSpPr>
          <p:nvPr/>
        </p:nvSpPr>
        <p:spPr bwMode="auto">
          <a:xfrm>
            <a:off x="2711450" y="300379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2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20858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6393" name="MH_Other_2"/>
          <p:cNvSpPr>
            <a:spLocks noChangeArrowheads="1"/>
          </p:cNvSpPr>
          <p:nvPr/>
        </p:nvSpPr>
        <p:spPr bwMode="auto">
          <a:xfrm>
            <a:off x="2746376" y="333479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4" name="MH_Other_3"/>
          <p:cNvSpPr>
            <a:spLocks noChangeArrowheads="1"/>
          </p:cNvSpPr>
          <p:nvPr/>
        </p:nvSpPr>
        <p:spPr bwMode="auto">
          <a:xfrm>
            <a:off x="4179889" y="333717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6" name="MH_Text_3"/>
          <p:cNvSpPr>
            <a:spLocks noChangeArrowheads="1"/>
          </p:cNvSpPr>
          <p:nvPr/>
        </p:nvSpPr>
        <p:spPr bwMode="auto">
          <a:xfrm>
            <a:off x="4719639" y="300379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6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20858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6397" name="MH_Other_4"/>
          <p:cNvSpPr>
            <a:spLocks noChangeArrowheads="1"/>
          </p:cNvSpPr>
          <p:nvPr/>
        </p:nvSpPr>
        <p:spPr bwMode="auto">
          <a:xfrm>
            <a:off x="4776788" y="333479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8" name="MH_Other_5"/>
          <p:cNvSpPr>
            <a:spLocks noChangeArrowheads="1"/>
          </p:cNvSpPr>
          <p:nvPr/>
        </p:nvSpPr>
        <p:spPr bwMode="auto">
          <a:xfrm>
            <a:off x="6178551" y="333717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0" name="MH_Text_4"/>
          <p:cNvSpPr>
            <a:spLocks noChangeArrowheads="1"/>
          </p:cNvSpPr>
          <p:nvPr/>
        </p:nvSpPr>
        <p:spPr bwMode="auto">
          <a:xfrm>
            <a:off x="6727825" y="300379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400" name="MH_SubTitle_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6727826" y="320858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6401" name="MH_Other_6"/>
          <p:cNvSpPr>
            <a:spLocks noChangeArrowheads="1"/>
          </p:cNvSpPr>
          <p:nvPr/>
        </p:nvSpPr>
        <p:spPr bwMode="auto">
          <a:xfrm>
            <a:off x="6777039" y="333479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2" name="MH_Other_7"/>
          <p:cNvGrpSpPr/>
          <p:nvPr/>
        </p:nvGrpSpPr>
        <p:grpSpPr bwMode="auto">
          <a:xfrm>
            <a:off x="2085975" y="3301454"/>
            <a:ext cx="890588" cy="200025"/>
            <a:chOff x="0" y="0"/>
            <a:chExt cx="561" cy="169"/>
          </a:xfrm>
        </p:grpSpPr>
        <p:pic>
          <p:nvPicPr>
            <p:cNvPr id="16403" name="MH_Other_7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4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6" name="MH_Other_8"/>
          <p:cNvSpPr>
            <a:spLocks noChangeArrowheads="1"/>
          </p:cNvSpPr>
          <p:nvPr/>
        </p:nvSpPr>
        <p:spPr bwMode="auto">
          <a:xfrm>
            <a:off x="2184401" y="336812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6" name="MH_Other_9"/>
          <p:cNvGrpSpPr/>
          <p:nvPr/>
        </p:nvGrpSpPr>
        <p:grpSpPr bwMode="auto">
          <a:xfrm>
            <a:off x="4116388" y="3301454"/>
            <a:ext cx="889000" cy="200025"/>
            <a:chOff x="0" y="0"/>
            <a:chExt cx="560" cy="169"/>
          </a:xfrm>
        </p:grpSpPr>
        <p:pic>
          <p:nvPicPr>
            <p:cNvPr id="16407" name="MH_Other_9"/>
            <p:cNvPicPr>
              <a:picLocks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8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0" name="MH_Other_10"/>
          <p:cNvSpPr>
            <a:spLocks noChangeArrowheads="1"/>
          </p:cNvSpPr>
          <p:nvPr/>
        </p:nvSpPr>
        <p:spPr bwMode="auto">
          <a:xfrm>
            <a:off x="4214814" y="336812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6410" name="MH_Other_11"/>
          <p:cNvPicPr>
            <a:picLocks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115050" y="330145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11" name="Text Box 31"/>
          <p:cNvSpPr txBox="1">
            <a:spLocks noChangeArrowheads="1"/>
          </p:cNvSpPr>
          <p:nvPr/>
        </p:nvSpPr>
        <p:spPr bwMode="auto">
          <a:xfrm>
            <a:off x="6226176" y="337765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3" name="MH_Other_12"/>
          <p:cNvSpPr>
            <a:spLocks noChangeArrowheads="1"/>
          </p:cNvSpPr>
          <p:nvPr/>
        </p:nvSpPr>
        <p:spPr bwMode="auto">
          <a:xfrm>
            <a:off x="6213476" y="336812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4227934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圆角矩形 31"/>
          <p:cNvSpPr>
            <a:spLocks noChangeArrowheads="1"/>
          </p:cNvSpPr>
          <p:nvPr/>
        </p:nvSpPr>
        <p:spPr bwMode="auto">
          <a:xfrm>
            <a:off x="592138" y="611982"/>
            <a:ext cx="1206500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26626" name="文本框 1"/>
          <p:cNvSpPr txBox="1">
            <a:spLocks noChangeArrowheads="1"/>
          </p:cNvSpPr>
          <p:nvPr/>
        </p:nvSpPr>
        <p:spPr bwMode="auto">
          <a:xfrm>
            <a:off x="330201" y="1169194"/>
            <a:ext cx="76993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图所示：</a:t>
            </a:r>
          </a:p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∠A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是哪两个角的和？</a:t>
            </a:r>
          </a:p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∠AOB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是哪两个角的差？</a:t>
            </a:r>
          </a:p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∠AOB=∠COD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∠A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∠BOD</a:t>
            </a:r>
          </a:p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的大小关系如何？</a:t>
            </a:r>
          </a:p>
        </p:txBody>
      </p:sp>
      <p:grpSp>
        <p:nvGrpSpPr>
          <p:cNvPr id="26627" name="组合 11"/>
          <p:cNvGrpSpPr/>
          <p:nvPr/>
        </p:nvGrpSpPr>
        <p:grpSpPr bwMode="auto">
          <a:xfrm>
            <a:off x="5651500" y="778669"/>
            <a:ext cx="2877185" cy="2206720"/>
            <a:chOff x="9579" y="1636"/>
            <a:chExt cx="4531" cy="4633"/>
          </a:xfrm>
        </p:grpSpPr>
        <p:cxnSp>
          <p:nvCxnSpPr>
            <p:cNvPr id="26628" name="直接连接符 7"/>
            <p:cNvCxnSpPr>
              <a:cxnSpLocks noChangeShapeType="1"/>
            </p:cNvCxnSpPr>
            <p:nvPr/>
          </p:nvCxnSpPr>
          <p:spPr bwMode="auto">
            <a:xfrm flipV="1">
              <a:off x="9912" y="5174"/>
              <a:ext cx="3638" cy="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29" name="直接连接符 6"/>
            <p:cNvCxnSpPr>
              <a:cxnSpLocks noChangeShapeType="1"/>
            </p:cNvCxnSpPr>
            <p:nvPr/>
          </p:nvCxnSpPr>
          <p:spPr bwMode="auto">
            <a:xfrm flipV="1">
              <a:off x="9912" y="2792"/>
              <a:ext cx="2731" cy="24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0" name="文本框 4"/>
            <p:cNvSpPr txBox="1">
              <a:spLocks noChangeArrowheads="1"/>
            </p:cNvSpPr>
            <p:nvPr/>
          </p:nvSpPr>
          <p:spPr bwMode="auto">
            <a:xfrm>
              <a:off x="13321" y="4058"/>
              <a:ext cx="78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6631" name="文本框 5"/>
            <p:cNvSpPr txBox="1">
              <a:spLocks noChangeArrowheads="1"/>
            </p:cNvSpPr>
            <p:nvPr/>
          </p:nvSpPr>
          <p:spPr bwMode="auto">
            <a:xfrm>
              <a:off x="13249" y="5171"/>
              <a:ext cx="78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6632" name="文本框 6"/>
            <p:cNvSpPr txBox="1">
              <a:spLocks noChangeArrowheads="1"/>
            </p:cNvSpPr>
            <p:nvPr/>
          </p:nvSpPr>
          <p:spPr bwMode="auto">
            <a:xfrm>
              <a:off x="9579" y="5169"/>
              <a:ext cx="78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6633" name="直接连接符 6"/>
            <p:cNvCxnSpPr>
              <a:cxnSpLocks noChangeShapeType="1"/>
            </p:cNvCxnSpPr>
            <p:nvPr/>
          </p:nvCxnSpPr>
          <p:spPr bwMode="auto">
            <a:xfrm flipV="1">
              <a:off x="9922" y="4171"/>
              <a:ext cx="3552" cy="103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4" name="直接连接符 6"/>
            <p:cNvCxnSpPr>
              <a:cxnSpLocks noChangeShapeType="1"/>
            </p:cNvCxnSpPr>
            <p:nvPr/>
          </p:nvCxnSpPr>
          <p:spPr bwMode="auto">
            <a:xfrm flipV="1">
              <a:off x="9930" y="2112"/>
              <a:ext cx="1627" cy="310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635" name="文本框 4"/>
            <p:cNvSpPr txBox="1">
              <a:spLocks noChangeArrowheads="1"/>
            </p:cNvSpPr>
            <p:nvPr/>
          </p:nvSpPr>
          <p:spPr bwMode="auto">
            <a:xfrm>
              <a:off x="12645" y="2454"/>
              <a:ext cx="78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6636" name="文本框 4"/>
            <p:cNvSpPr txBox="1">
              <a:spLocks noChangeArrowheads="1"/>
            </p:cNvSpPr>
            <p:nvPr/>
          </p:nvSpPr>
          <p:spPr bwMode="auto">
            <a:xfrm>
              <a:off x="11558" y="1636"/>
              <a:ext cx="78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168401" y="1932385"/>
            <a:ext cx="3967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168400" y="2888456"/>
            <a:ext cx="740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AOD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B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223963" y="4126706"/>
            <a:ext cx="39671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7"/>
          <p:cNvSpPr txBox="1">
            <a:spLocks noChangeArrowheads="1"/>
          </p:cNvSpPr>
          <p:nvPr/>
        </p:nvSpPr>
        <p:spPr bwMode="auto">
          <a:xfrm>
            <a:off x="560388" y="1193007"/>
            <a:ext cx="798830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000" i="1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直线 </a:t>
            </a:r>
            <a:r>
              <a:rPr lang="en-US" altLang="zh-CN" sz="2000" i="1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一点，∠</a:t>
            </a:r>
            <a:r>
              <a:rPr lang="en-US" altLang="zh-CN" sz="2000" i="1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°17′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ts val="3800"/>
              </a:lnSpc>
            </a:pP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∠</a:t>
            </a:r>
            <a:r>
              <a:rPr lang="en-US" altLang="zh-CN" sz="2000" i="1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 </a:t>
            </a:r>
            <a:r>
              <a:rPr lang="zh-CN" altLang="en-US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度数</a:t>
            </a:r>
            <a:r>
              <a:rPr lang="en-US" altLang="zh-CN" sz="2000" dirty="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00075" y="2294335"/>
            <a:ext cx="5080000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平角， </a:t>
            </a:r>
          </a:p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322389" y="3089673"/>
            <a:ext cx="3502882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°17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9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3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6°43′.</a:t>
            </a:r>
          </a:p>
        </p:txBody>
      </p:sp>
      <p:grpSp>
        <p:nvGrpSpPr>
          <p:cNvPr id="27652" name="组合 1"/>
          <p:cNvGrpSpPr/>
          <p:nvPr/>
        </p:nvGrpSpPr>
        <p:grpSpPr bwMode="auto">
          <a:xfrm>
            <a:off x="5559426" y="1663302"/>
            <a:ext cx="2954965" cy="1442085"/>
            <a:chOff x="8015" y="3273"/>
            <a:chExt cx="4653" cy="3028"/>
          </a:xfrm>
        </p:grpSpPr>
        <p:sp>
          <p:nvSpPr>
            <p:cNvPr id="27653" name="Line 2"/>
            <p:cNvSpPr>
              <a:spLocks noChangeShapeType="1"/>
            </p:cNvSpPr>
            <p:nvPr/>
          </p:nvSpPr>
          <p:spPr bwMode="auto">
            <a:xfrm>
              <a:off x="8212" y="5428"/>
              <a:ext cx="4155" cy="0"/>
            </a:xfrm>
            <a:prstGeom prst="line">
              <a:avLst/>
            </a:prstGeom>
            <a:noFill/>
            <a:ln w="38100">
              <a:solidFill>
                <a:srgbClr val="30160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27654" name="Line 3"/>
            <p:cNvSpPr>
              <a:spLocks noChangeShapeType="1"/>
            </p:cNvSpPr>
            <p:nvPr/>
          </p:nvSpPr>
          <p:spPr bwMode="auto">
            <a:xfrm flipH="1" flipV="1">
              <a:off x="8885" y="3788"/>
              <a:ext cx="1912" cy="1640"/>
            </a:xfrm>
            <a:prstGeom prst="line">
              <a:avLst/>
            </a:prstGeom>
            <a:noFill/>
            <a:ln w="38100">
              <a:solidFill>
                <a:srgbClr val="30160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10458" y="5431"/>
              <a:ext cx="537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7656" name="Text Box 5"/>
            <p:cNvSpPr txBox="1">
              <a:spLocks noChangeArrowheads="1"/>
            </p:cNvSpPr>
            <p:nvPr/>
          </p:nvSpPr>
          <p:spPr bwMode="auto">
            <a:xfrm>
              <a:off x="8865" y="3273"/>
              <a:ext cx="5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12130" y="5461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7658" name="Text Box 10"/>
            <p:cNvSpPr txBox="1">
              <a:spLocks noChangeArrowheads="1"/>
            </p:cNvSpPr>
            <p:nvPr/>
          </p:nvSpPr>
          <p:spPr bwMode="auto">
            <a:xfrm>
              <a:off x="8015" y="5418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27659" name="圆角矩形 31"/>
          <p:cNvSpPr>
            <a:spLocks noChangeArrowheads="1"/>
          </p:cNvSpPr>
          <p:nvPr/>
        </p:nvSpPr>
        <p:spPr bwMode="auto">
          <a:xfrm>
            <a:off x="560388" y="482204"/>
            <a:ext cx="1477962" cy="440531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3" name="组合 4"/>
          <p:cNvGrpSpPr/>
          <p:nvPr/>
        </p:nvGrpSpPr>
        <p:grpSpPr bwMode="auto">
          <a:xfrm>
            <a:off x="5940425" y="3238500"/>
            <a:ext cx="2609850" cy="633413"/>
            <a:chOff x="9354" y="6801"/>
            <a:chExt cx="4110" cy="1330"/>
          </a:xfrm>
        </p:grpSpPr>
        <p:sp>
          <p:nvSpPr>
            <p:cNvPr id="27661" name="云形标注 2"/>
            <p:cNvSpPr>
              <a:spLocks noChangeArrowheads="1"/>
            </p:cNvSpPr>
            <p:nvPr/>
          </p:nvSpPr>
          <p:spPr bwMode="auto">
            <a:xfrm>
              <a:off x="9354" y="6801"/>
              <a:ext cx="4110" cy="1330"/>
            </a:xfrm>
            <a:prstGeom prst="cloudCallout">
              <a:avLst>
                <a:gd name="adj1" fmla="val -56120"/>
                <a:gd name="adj2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00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7662" name="文本框 3"/>
            <p:cNvSpPr txBox="1">
              <a:spLocks noChangeArrowheads="1"/>
            </p:cNvSpPr>
            <p:nvPr/>
          </p:nvSpPr>
          <p:spPr bwMode="auto">
            <a:xfrm>
              <a:off x="9938" y="6994"/>
              <a:ext cx="316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何计算？</a:t>
              </a:r>
            </a:p>
          </p:txBody>
        </p:sp>
      </p:grpSp>
      <p:grpSp>
        <p:nvGrpSpPr>
          <p:cNvPr id="4" name="组合 7"/>
          <p:cNvGrpSpPr/>
          <p:nvPr/>
        </p:nvGrpSpPr>
        <p:grpSpPr bwMode="auto">
          <a:xfrm>
            <a:off x="6519863" y="3330175"/>
            <a:ext cx="2800350" cy="708663"/>
            <a:chOff x="9807" y="8223"/>
            <a:chExt cx="4410" cy="1489"/>
          </a:xfrm>
        </p:grpSpPr>
        <p:sp>
          <p:nvSpPr>
            <p:cNvPr id="27664" name="矩形标注 5"/>
            <p:cNvSpPr>
              <a:spLocks noChangeArrowheads="1"/>
            </p:cNvSpPr>
            <p:nvPr/>
          </p:nvSpPr>
          <p:spPr bwMode="auto">
            <a:xfrm>
              <a:off x="9807" y="8236"/>
              <a:ext cx="3843" cy="1476"/>
            </a:xfrm>
            <a:prstGeom prst="wedgeRectCallout">
              <a:avLst>
                <a:gd name="adj1" fmla="val -73833"/>
                <a:gd name="adj2" fmla="val -254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27665" name="文本框 6"/>
            <p:cNvSpPr txBox="1">
              <a:spLocks noChangeArrowheads="1"/>
            </p:cNvSpPr>
            <p:nvPr/>
          </p:nvSpPr>
          <p:spPr bwMode="auto">
            <a:xfrm>
              <a:off x="9807" y="8223"/>
              <a:ext cx="4410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可以向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80º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借</a:t>
              </a:r>
            </a:p>
            <a:p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º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化为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′.</a:t>
              </a:r>
            </a:p>
          </p:txBody>
        </p:sp>
      </p:grp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6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2"/>
          <p:cNvSpPr txBox="1">
            <a:spLocks noChangeArrowheads="1"/>
          </p:cNvSpPr>
          <p:nvPr/>
        </p:nvSpPr>
        <p:spPr bwMode="auto">
          <a:xfrm>
            <a:off x="830263" y="3576638"/>
            <a:ext cx="77597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图②，若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 6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4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  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．</a:t>
            </a:r>
            <a:endParaRPr lang="zh-CN" altLang="en-US" sz="1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1400"/>
          </a:p>
        </p:txBody>
      </p:sp>
      <p:sp>
        <p:nvSpPr>
          <p:cNvPr id="28674" name="Rectangle 2"/>
          <p:cNvSpPr>
            <a:spLocks noGrp="1" noChangeArrowheads="1"/>
          </p:cNvSpPr>
          <p:nvPr/>
        </p:nvSpPr>
        <p:spPr bwMode="auto">
          <a:xfrm>
            <a:off x="827089" y="796529"/>
            <a:ext cx="7850187" cy="990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>
              <a:lnSpc>
                <a:spcPct val="1300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图①，若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=35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4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则 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     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．  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820988" y="1283494"/>
            <a:ext cx="55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75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925763" y="4082654"/>
            <a:ext cx="55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</a:rPr>
              <a:t>20</a:t>
            </a:r>
          </a:p>
        </p:txBody>
      </p:sp>
      <p:grpSp>
        <p:nvGrpSpPr>
          <p:cNvPr id="28677" name="组合 9"/>
          <p:cNvGrpSpPr/>
          <p:nvPr/>
        </p:nvGrpSpPr>
        <p:grpSpPr bwMode="auto">
          <a:xfrm>
            <a:off x="1874838" y="1675212"/>
            <a:ext cx="2196147" cy="1564724"/>
            <a:chOff x="1823" y="4083"/>
            <a:chExt cx="3457" cy="3284"/>
          </a:xfrm>
        </p:grpSpPr>
        <p:cxnSp>
          <p:nvCxnSpPr>
            <p:cNvPr id="28678" name="直接连接符 7"/>
            <p:cNvCxnSpPr>
              <a:cxnSpLocks noChangeShapeType="1"/>
            </p:cNvCxnSpPr>
            <p:nvPr/>
          </p:nvCxnSpPr>
          <p:spPr bwMode="auto">
            <a:xfrm flipV="1">
              <a:off x="2379" y="6698"/>
              <a:ext cx="2267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79" name="直接连接符 6"/>
            <p:cNvCxnSpPr>
              <a:cxnSpLocks noChangeShapeType="1"/>
            </p:cNvCxnSpPr>
            <p:nvPr/>
          </p:nvCxnSpPr>
          <p:spPr bwMode="auto">
            <a:xfrm flipV="1">
              <a:off x="2391" y="4530"/>
              <a:ext cx="610" cy="22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0" name="文本框 4"/>
            <p:cNvSpPr txBox="1">
              <a:spLocks noChangeArrowheads="1"/>
            </p:cNvSpPr>
            <p:nvPr/>
          </p:nvSpPr>
          <p:spPr bwMode="auto">
            <a:xfrm>
              <a:off x="2989" y="4083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81" name="文本框 5"/>
            <p:cNvSpPr txBox="1">
              <a:spLocks noChangeArrowheads="1"/>
            </p:cNvSpPr>
            <p:nvPr/>
          </p:nvSpPr>
          <p:spPr bwMode="auto">
            <a:xfrm>
              <a:off x="4627" y="6446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682" name="文本框 6"/>
            <p:cNvSpPr txBox="1">
              <a:spLocks noChangeArrowheads="1"/>
            </p:cNvSpPr>
            <p:nvPr/>
          </p:nvSpPr>
          <p:spPr bwMode="auto">
            <a:xfrm>
              <a:off x="1823" y="6527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8683" name="直接连接符 15"/>
            <p:cNvCxnSpPr>
              <a:cxnSpLocks noChangeShapeType="1"/>
            </p:cNvCxnSpPr>
            <p:nvPr/>
          </p:nvCxnSpPr>
          <p:spPr bwMode="auto">
            <a:xfrm flipV="1">
              <a:off x="2379" y="5174"/>
              <a:ext cx="1873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4" name="文本框 16"/>
            <p:cNvSpPr txBox="1">
              <a:spLocks noChangeArrowheads="1"/>
            </p:cNvSpPr>
            <p:nvPr/>
          </p:nvSpPr>
          <p:spPr bwMode="auto">
            <a:xfrm>
              <a:off x="4279" y="4824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28685" name="组合 10"/>
          <p:cNvGrpSpPr/>
          <p:nvPr/>
        </p:nvGrpSpPr>
        <p:grpSpPr bwMode="auto">
          <a:xfrm>
            <a:off x="4872038" y="1770461"/>
            <a:ext cx="2195512" cy="1456373"/>
            <a:chOff x="1823" y="4309"/>
            <a:chExt cx="3457" cy="3058"/>
          </a:xfrm>
        </p:grpSpPr>
        <p:cxnSp>
          <p:nvCxnSpPr>
            <p:cNvPr id="28686" name="直接连接符 7"/>
            <p:cNvCxnSpPr>
              <a:cxnSpLocks noChangeShapeType="1"/>
            </p:cNvCxnSpPr>
            <p:nvPr/>
          </p:nvCxnSpPr>
          <p:spPr bwMode="auto">
            <a:xfrm flipV="1">
              <a:off x="2379" y="6698"/>
              <a:ext cx="2268" cy="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687" name="直接连接符 6"/>
            <p:cNvCxnSpPr>
              <a:cxnSpLocks noChangeShapeType="1"/>
            </p:cNvCxnSpPr>
            <p:nvPr/>
          </p:nvCxnSpPr>
          <p:spPr bwMode="auto">
            <a:xfrm flipV="1">
              <a:off x="2391" y="4746"/>
              <a:ext cx="1114" cy="19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88" name="文本框 4"/>
            <p:cNvSpPr txBox="1">
              <a:spLocks noChangeArrowheads="1"/>
            </p:cNvSpPr>
            <p:nvPr/>
          </p:nvSpPr>
          <p:spPr bwMode="auto">
            <a:xfrm>
              <a:off x="3441" y="4309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89" name="文本框 5"/>
            <p:cNvSpPr txBox="1">
              <a:spLocks noChangeArrowheads="1"/>
            </p:cNvSpPr>
            <p:nvPr/>
          </p:nvSpPr>
          <p:spPr bwMode="auto">
            <a:xfrm>
              <a:off x="4627" y="6446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690" name="文本框 6"/>
            <p:cNvSpPr txBox="1">
              <a:spLocks noChangeArrowheads="1"/>
            </p:cNvSpPr>
            <p:nvPr/>
          </p:nvSpPr>
          <p:spPr bwMode="auto">
            <a:xfrm>
              <a:off x="1823" y="6527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8691" name="直接连接符 15"/>
            <p:cNvCxnSpPr>
              <a:cxnSpLocks noChangeShapeType="1"/>
            </p:cNvCxnSpPr>
            <p:nvPr/>
          </p:nvCxnSpPr>
          <p:spPr bwMode="auto">
            <a:xfrm flipV="1">
              <a:off x="2379" y="5174"/>
              <a:ext cx="1873" cy="154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692" name="文本框 16"/>
            <p:cNvSpPr txBox="1">
              <a:spLocks noChangeArrowheads="1"/>
            </p:cNvSpPr>
            <p:nvPr/>
          </p:nvSpPr>
          <p:spPr bwMode="auto">
            <a:xfrm>
              <a:off x="4279" y="4824"/>
              <a:ext cx="65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8693" name="文本框 23"/>
          <p:cNvSpPr txBox="1">
            <a:spLocks noChangeArrowheads="1"/>
          </p:cNvSpPr>
          <p:nvPr/>
        </p:nvSpPr>
        <p:spPr bwMode="auto">
          <a:xfrm>
            <a:off x="2549526" y="3113485"/>
            <a:ext cx="41830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图①                          图②</a:t>
            </a:r>
          </a:p>
        </p:txBody>
      </p:sp>
      <p:sp>
        <p:nvSpPr>
          <p:cNvPr id="28694" name="文本框 3"/>
          <p:cNvSpPr txBox="1">
            <a:spLocks noChangeArrowheads="1"/>
          </p:cNvSpPr>
          <p:nvPr/>
        </p:nvSpPr>
        <p:spPr bwMode="auto">
          <a:xfrm>
            <a:off x="473076" y="408385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3"/>
          <p:cNvSpPr txBox="1">
            <a:spLocks noChangeArrowheads="1"/>
          </p:cNvSpPr>
          <p:nvPr/>
        </p:nvSpPr>
        <p:spPr bwMode="auto">
          <a:xfrm>
            <a:off x="592139" y="354806"/>
            <a:ext cx="8385175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若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B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则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OC</a:t>
            </a:r>
          </a:p>
          <a:p>
            <a:pPr>
              <a:lnSpc>
                <a:spcPct val="150000"/>
              </a:lnSpc>
            </a:pP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＝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</a:t>
            </a:r>
            <a:r>
              <a:rPr lang="zh-CN" altLang="en-US" sz="2000" u="sng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． </a:t>
            </a:r>
            <a:endParaRPr lang="zh-CN" altLang="en-US" sz="200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330517" y="833431"/>
            <a:ext cx="1731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90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5046028" y="2100977"/>
            <a:ext cx="3047047" cy="2087658"/>
            <a:chOff x="7947" y="4412"/>
            <a:chExt cx="4798" cy="4383"/>
          </a:xfrm>
        </p:grpSpPr>
        <p:cxnSp>
          <p:nvCxnSpPr>
            <p:cNvPr id="29700" name="直接连接符 1"/>
            <p:cNvCxnSpPr>
              <a:cxnSpLocks noChangeShapeType="1"/>
            </p:cNvCxnSpPr>
            <p:nvPr/>
          </p:nvCxnSpPr>
          <p:spPr bwMode="auto">
            <a:xfrm>
              <a:off x="8510" y="7872"/>
              <a:ext cx="396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01" name="直接连接符 2"/>
            <p:cNvCxnSpPr>
              <a:cxnSpLocks noChangeShapeType="1"/>
            </p:cNvCxnSpPr>
            <p:nvPr/>
          </p:nvCxnSpPr>
          <p:spPr bwMode="auto">
            <a:xfrm flipV="1">
              <a:off x="8547" y="4487"/>
              <a:ext cx="1810" cy="33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02" name="文本框 9"/>
            <p:cNvSpPr txBox="1">
              <a:spLocks noChangeArrowheads="1"/>
            </p:cNvSpPr>
            <p:nvPr/>
          </p:nvSpPr>
          <p:spPr bwMode="auto">
            <a:xfrm>
              <a:off x="7947" y="7697"/>
              <a:ext cx="507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9703" name="文本框 10"/>
            <p:cNvSpPr txBox="1">
              <a:spLocks noChangeArrowheads="1"/>
            </p:cNvSpPr>
            <p:nvPr/>
          </p:nvSpPr>
          <p:spPr bwMode="auto">
            <a:xfrm>
              <a:off x="10445" y="4412"/>
              <a:ext cx="507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en-US" altLang="zh-CN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endParaRPr lang="zh-CN" altLang="en-US"/>
            </a:p>
          </p:txBody>
        </p:sp>
        <p:sp>
          <p:nvSpPr>
            <p:cNvPr id="29704" name="文本框 11"/>
            <p:cNvSpPr txBox="1">
              <a:spLocks noChangeArrowheads="1"/>
            </p:cNvSpPr>
            <p:nvPr/>
          </p:nvSpPr>
          <p:spPr bwMode="auto">
            <a:xfrm>
              <a:off x="12235" y="7697"/>
              <a:ext cx="51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5427029" y="2693909"/>
            <a:ext cx="2346643" cy="1054894"/>
            <a:chOff x="8547" y="5657"/>
            <a:chExt cx="3695" cy="2215"/>
          </a:xfrm>
        </p:grpSpPr>
        <p:cxnSp>
          <p:nvCxnSpPr>
            <p:cNvPr id="29706" name="直接连接符 12"/>
            <p:cNvCxnSpPr>
              <a:cxnSpLocks noChangeShapeType="1"/>
            </p:cNvCxnSpPr>
            <p:nvPr/>
          </p:nvCxnSpPr>
          <p:spPr bwMode="auto">
            <a:xfrm flipV="1">
              <a:off x="8547" y="5735"/>
              <a:ext cx="3170" cy="21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07" name="文本框 15"/>
            <p:cNvSpPr txBox="1">
              <a:spLocks noChangeArrowheads="1"/>
            </p:cNvSpPr>
            <p:nvPr/>
          </p:nvSpPr>
          <p:spPr bwMode="auto">
            <a:xfrm>
              <a:off x="11575" y="5657"/>
              <a:ext cx="667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5403851" y="3748802"/>
            <a:ext cx="2533015" cy="1301169"/>
            <a:chOff x="8510" y="7872"/>
            <a:chExt cx="3989" cy="2731"/>
          </a:xfrm>
        </p:grpSpPr>
        <p:cxnSp>
          <p:nvCxnSpPr>
            <p:cNvPr id="29709" name="直接连接符 14"/>
            <p:cNvCxnSpPr>
              <a:cxnSpLocks noChangeShapeType="1"/>
            </p:cNvCxnSpPr>
            <p:nvPr/>
          </p:nvCxnSpPr>
          <p:spPr bwMode="auto">
            <a:xfrm>
              <a:off x="8510" y="7872"/>
              <a:ext cx="3435" cy="1767"/>
            </a:xfrm>
            <a:prstGeom prst="line">
              <a:avLst/>
            </a:prstGeom>
            <a:noFill/>
            <a:ln w="38100">
              <a:solidFill>
                <a:srgbClr val="2699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10" name="文本框 17"/>
            <p:cNvSpPr txBox="1">
              <a:spLocks noChangeArrowheads="1"/>
            </p:cNvSpPr>
            <p:nvPr/>
          </p:nvSpPr>
          <p:spPr bwMode="auto">
            <a:xfrm>
              <a:off x="11832" y="9505"/>
              <a:ext cx="667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269999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7" name="文本框 6"/>
          <p:cNvSpPr txBox="1"/>
          <p:nvPr/>
        </p:nvSpPr>
        <p:spPr>
          <a:xfrm>
            <a:off x="1296988" y="1456135"/>
            <a:ext cx="5232400" cy="400110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提示：</a:t>
            </a:r>
            <a:r>
              <a:rPr lang="zh-CN" altLang="en-US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无图条件下要分情况讨论</a:t>
            </a:r>
            <a:r>
              <a:rPr lang="en-US" altLang="zh-CN" sz="20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0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7" grpId="0" animBg="1"/>
      <p:bldP spid="7" grpId="1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5"/>
          <p:cNvSpPr txBox="1">
            <a:spLocks noChangeArrowheads="1"/>
          </p:cNvSpPr>
          <p:nvPr/>
        </p:nvSpPr>
        <p:spPr bwMode="auto">
          <a:xfrm>
            <a:off x="739776" y="706041"/>
            <a:ext cx="7616825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借助一副三角尺可以画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°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7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°的角，你还能画出哪些度数的角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758826" y="740569"/>
            <a:ext cx="1630363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试一试：</a:t>
            </a:r>
            <a:endParaRPr lang="zh-CN" altLang="en-US" sz="28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723" name="组合 21"/>
          <p:cNvGrpSpPr/>
          <p:nvPr/>
        </p:nvGrpSpPr>
        <p:grpSpPr bwMode="auto">
          <a:xfrm>
            <a:off x="473075" y="2251473"/>
            <a:ext cx="3175000" cy="1878806"/>
            <a:chOff x="2172" y="3738"/>
            <a:chExt cx="3703" cy="2909"/>
          </a:xfrm>
        </p:grpSpPr>
        <p:grpSp>
          <p:nvGrpSpPr>
            <p:cNvPr id="30724" name="组合 9"/>
            <p:cNvGrpSpPr/>
            <p:nvPr/>
          </p:nvGrpSpPr>
          <p:grpSpPr bwMode="auto">
            <a:xfrm rot="-5400000">
              <a:off x="3381" y="4153"/>
              <a:ext cx="2494" cy="2494"/>
              <a:chOff x="8088" y="3867"/>
              <a:chExt cx="2494" cy="2494"/>
            </a:xfrm>
          </p:grpSpPr>
          <p:sp>
            <p:nvSpPr>
              <p:cNvPr id="30725" name="直角三角形 4"/>
              <p:cNvSpPr>
                <a:spLocks noChangeArrowheads="1"/>
              </p:cNvSpPr>
              <p:nvPr/>
            </p:nvSpPr>
            <p:spPr bwMode="auto">
              <a:xfrm>
                <a:off x="8088" y="3867"/>
                <a:ext cx="2494" cy="2494"/>
              </a:xfrm>
              <a:prstGeom prst="rtTriangl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6" name="椭圆 7"/>
              <p:cNvSpPr>
                <a:spLocks noChangeArrowheads="1"/>
              </p:cNvSpPr>
              <p:nvPr/>
            </p:nvSpPr>
            <p:spPr bwMode="auto">
              <a:xfrm>
                <a:off x="8484" y="5174"/>
                <a:ext cx="793" cy="79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27" name="组合 14"/>
            <p:cNvGrpSpPr/>
            <p:nvPr/>
          </p:nvGrpSpPr>
          <p:grpSpPr bwMode="auto">
            <a:xfrm rot="8100000">
              <a:off x="2172" y="3738"/>
              <a:ext cx="3300" cy="2042"/>
              <a:chOff x="8305" y="6756"/>
              <a:chExt cx="3300" cy="2042"/>
            </a:xfrm>
          </p:grpSpPr>
          <p:sp>
            <p:nvSpPr>
              <p:cNvPr id="30728" name="直角三角形 3"/>
              <p:cNvSpPr>
                <a:spLocks noChangeArrowheads="1"/>
              </p:cNvSpPr>
              <p:nvPr/>
            </p:nvSpPr>
            <p:spPr bwMode="auto">
              <a:xfrm rot="10800000" flipH="1">
                <a:off x="8305" y="6756"/>
                <a:ext cx="3300" cy="2042"/>
              </a:xfrm>
              <a:prstGeom prst="rtTriangl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29" name="椭圆 8"/>
              <p:cNvSpPr>
                <a:spLocks noChangeArrowheads="1"/>
              </p:cNvSpPr>
              <p:nvPr/>
            </p:nvSpPr>
            <p:spPr bwMode="auto">
              <a:xfrm rot="21420000" flipH="1">
                <a:off x="8635" y="7083"/>
                <a:ext cx="793" cy="79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0730" name="组合 22"/>
          <p:cNvGrpSpPr/>
          <p:nvPr/>
        </p:nvGrpSpPr>
        <p:grpSpPr bwMode="auto">
          <a:xfrm>
            <a:off x="4805364" y="2526506"/>
            <a:ext cx="3036887" cy="1972866"/>
            <a:chOff x="8599" y="4249"/>
            <a:chExt cx="3539" cy="3065"/>
          </a:xfrm>
        </p:grpSpPr>
        <p:grpSp>
          <p:nvGrpSpPr>
            <p:cNvPr id="30731" name="组合 15"/>
            <p:cNvGrpSpPr/>
            <p:nvPr/>
          </p:nvGrpSpPr>
          <p:grpSpPr bwMode="auto">
            <a:xfrm rot="-5400000">
              <a:off x="8599" y="4249"/>
              <a:ext cx="2494" cy="2494"/>
              <a:chOff x="8088" y="3867"/>
              <a:chExt cx="2494" cy="2494"/>
            </a:xfrm>
          </p:grpSpPr>
          <p:sp>
            <p:nvSpPr>
              <p:cNvPr id="30732" name="直角三角形 16"/>
              <p:cNvSpPr>
                <a:spLocks noChangeArrowheads="1"/>
              </p:cNvSpPr>
              <p:nvPr/>
            </p:nvSpPr>
            <p:spPr bwMode="auto">
              <a:xfrm>
                <a:off x="8088" y="3867"/>
                <a:ext cx="2494" cy="2494"/>
              </a:xfrm>
              <a:prstGeom prst="rtTriangl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3" name="椭圆 17"/>
              <p:cNvSpPr>
                <a:spLocks noChangeArrowheads="1"/>
              </p:cNvSpPr>
              <p:nvPr/>
            </p:nvSpPr>
            <p:spPr bwMode="auto">
              <a:xfrm>
                <a:off x="8484" y="5174"/>
                <a:ext cx="793" cy="79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0734" name="组合 18"/>
            <p:cNvGrpSpPr/>
            <p:nvPr/>
          </p:nvGrpSpPr>
          <p:grpSpPr bwMode="auto">
            <a:xfrm rot="18900000" flipH="1">
              <a:off x="8838" y="5272"/>
              <a:ext cx="3300" cy="2042"/>
              <a:chOff x="8305" y="6756"/>
              <a:chExt cx="3300" cy="2042"/>
            </a:xfrm>
          </p:grpSpPr>
          <p:sp>
            <p:nvSpPr>
              <p:cNvPr id="30735" name="直角三角形 19"/>
              <p:cNvSpPr>
                <a:spLocks noChangeArrowheads="1"/>
              </p:cNvSpPr>
              <p:nvPr/>
            </p:nvSpPr>
            <p:spPr bwMode="auto">
              <a:xfrm rot="10800000" flipH="1">
                <a:off x="8305" y="6756"/>
                <a:ext cx="3300" cy="2042"/>
              </a:xfrm>
              <a:prstGeom prst="rtTriangle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36" name="椭圆 20"/>
              <p:cNvSpPr>
                <a:spLocks noChangeArrowheads="1"/>
              </p:cNvSpPr>
              <p:nvPr/>
            </p:nvSpPr>
            <p:spPr bwMode="auto">
              <a:xfrm rot="21420000" flipH="1">
                <a:off x="8635" y="7083"/>
                <a:ext cx="793" cy="79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0737" name="弧形 23"/>
          <p:cNvSpPr>
            <a:spLocks noChangeArrowheads="1"/>
          </p:cNvSpPr>
          <p:nvPr/>
        </p:nvSpPr>
        <p:spPr bwMode="auto">
          <a:xfrm>
            <a:off x="1050925" y="3638551"/>
            <a:ext cx="1225550" cy="917972"/>
          </a:xfrm>
          <a:custGeom>
            <a:avLst/>
            <a:gdLst>
              <a:gd name="T0" fmla="*/ 612139 w 1224280"/>
              <a:gd name="T1" fmla="*/ 0 h 1224280"/>
              <a:gd name="T2" fmla="*/ 1224279 w 1224280"/>
              <a:gd name="T3" fmla="*/ 612140 h 1224280"/>
              <a:gd name="T4" fmla="*/ 1222366 w 1224280"/>
              <a:gd name="T5" fmla="*/ 660892 h 1224280"/>
              <a:gd name="T6" fmla="*/ 612140 w 1224280"/>
              <a:gd name="T7" fmla="*/ 612140 h 1224280"/>
              <a:gd name="T8" fmla="*/ 612139 w 1224280"/>
              <a:gd name="T9" fmla="*/ 0 h 1224280"/>
              <a:gd name="T10" fmla="*/ 1224279 w 1224280"/>
              <a:gd name="T11" fmla="*/ 612140 h 1224280"/>
              <a:gd name="T12" fmla="*/ 1222366 w 1224280"/>
              <a:gd name="T13" fmla="*/ 660892 h 1224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24280" h="1224280" stroke="0">
                <a:moveTo>
                  <a:pt x="612139" y="0"/>
                </a:moveTo>
                <a:cubicBezTo>
                  <a:pt x="950215" y="0"/>
                  <a:pt x="1224279" y="274064"/>
                  <a:pt x="1224279" y="612140"/>
                </a:cubicBezTo>
                <a:cubicBezTo>
                  <a:pt x="1224279" y="628605"/>
                  <a:pt x="1223629" y="644918"/>
                  <a:pt x="1222366" y="660892"/>
                </a:cubicBezTo>
                <a:lnTo>
                  <a:pt x="612140" y="612140"/>
                </a:lnTo>
                <a:close/>
              </a:path>
              <a:path w="1224280" h="1224280" fill="none">
                <a:moveTo>
                  <a:pt x="612139" y="0"/>
                </a:moveTo>
                <a:cubicBezTo>
                  <a:pt x="950215" y="0"/>
                  <a:pt x="1224279" y="274064"/>
                  <a:pt x="1224279" y="612140"/>
                </a:cubicBezTo>
                <a:cubicBezTo>
                  <a:pt x="1224279" y="628605"/>
                  <a:pt x="1223629" y="644918"/>
                  <a:pt x="1222366" y="660892"/>
                </a:cubicBezTo>
              </a:path>
            </a:pathLst>
          </a:custGeom>
          <a:noFill/>
          <a:ln w="1905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8" name="文本框 24"/>
          <p:cNvSpPr txBox="1">
            <a:spLocks noChangeArrowheads="1"/>
          </p:cNvSpPr>
          <p:nvPr/>
        </p:nvSpPr>
        <p:spPr bwMode="auto">
          <a:xfrm>
            <a:off x="2003426" y="3429000"/>
            <a:ext cx="1101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75</a:t>
            </a:r>
            <a:r>
              <a:rPr lang="zh-CN" altLang="en-US" sz="2800">
                <a:latin typeface="Times New Roman" panose="02020603050405020304" pitchFamily="18" charset="0"/>
              </a:rPr>
              <a:t>°</a:t>
            </a:r>
          </a:p>
        </p:txBody>
      </p:sp>
      <p:sp>
        <p:nvSpPr>
          <p:cNvPr id="30739" name="弧形 25"/>
          <p:cNvSpPr>
            <a:spLocks noChangeArrowheads="1"/>
          </p:cNvSpPr>
          <p:nvPr/>
        </p:nvSpPr>
        <p:spPr bwMode="auto">
          <a:xfrm rot="1860000">
            <a:off x="5232400" y="4014787"/>
            <a:ext cx="203200" cy="148829"/>
          </a:xfrm>
          <a:custGeom>
            <a:avLst/>
            <a:gdLst>
              <a:gd name="T0" fmla="*/ 93142 w 203200"/>
              <a:gd name="T1" fmla="*/ 343 h 198120"/>
              <a:gd name="T2" fmla="*/ 101600 w 203200"/>
              <a:gd name="T3" fmla="*/ -1 h 198120"/>
              <a:gd name="T4" fmla="*/ 203200 w 203200"/>
              <a:gd name="T5" fmla="*/ 99059 h 198120"/>
              <a:gd name="T6" fmla="*/ 202866 w 203200"/>
              <a:gd name="T7" fmla="*/ 107149 h 198120"/>
              <a:gd name="T8" fmla="*/ 101600 w 203200"/>
              <a:gd name="T9" fmla="*/ 99060 h 198120"/>
              <a:gd name="T10" fmla="*/ 93142 w 203200"/>
              <a:gd name="T11" fmla="*/ 343 h 198120"/>
              <a:gd name="T12" fmla="*/ 101600 w 203200"/>
              <a:gd name="T13" fmla="*/ -1 h 198120"/>
              <a:gd name="T14" fmla="*/ 203200 w 203200"/>
              <a:gd name="T15" fmla="*/ 99059 h 198120"/>
              <a:gd name="T16" fmla="*/ 202866 w 203200"/>
              <a:gd name="T17" fmla="*/ 107149 h 198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03200" h="198120" stroke="0">
                <a:moveTo>
                  <a:pt x="93142" y="343"/>
                </a:moveTo>
                <a:cubicBezTo>
                  <a:pt x="95927" y="113"/>
                  <a:pt x="98750" y="-1"/>
                  <a:pt x="101600" y="-1"/>
                </a:cubicBezTo>
                <a:cubicBezTo>
                  <a:pt x="157712" y="-1"/>
                  <a:pt x="203200" y="44350"/>
                  <a:pt x="203200" y="99059"/>
                </a:cubicBezTo>
                <a:cubicBezTo>
                  <a:pt x="203200" y="101792"/>
                  <a:pt x="203086" y="104499"/>
                  <a:pt x="202866" y="107149"/>
                </a:cubicBezTo>
                <a:lnTo>
                  <a:pt x="101600" y="99060"/>
                </a:lnTo>
                <a:close/>
              </a:path>
              <a:path w="203200" h="198120" fill="none">
                <a:moveTo>
                  <a:pt x="93142" y="343"/>
                </a:moveTo>
                <a:cubicBezTo>
                  <a:pt x="95927" y="113"/>
                  <a:pt x="98750" y="-1"/>
                  <a:pt x="101600" y="-1"/>
                </a:cubicBezTo>
                <a:cubicBezTo>
                  <a:pt x="157712" y="-1"/>
                  <a:pt x="203200" y="44350"/>
                  <a:pt x="203200" y="99059"/>
                </a:cubicBezTo>
                <a:cubicBezTo>
                  <a:pt x="203200" y="101792"/>
                  <a:pt x="203086" y="104499"/>
                  <a:pt x="202866" y="107149"/>
                </a:cubicBezTo>
              </a:path>
            </a:pathLst>
          </a:custGeom>
          <a:noFill/>
          <a:ln w="19050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40" name="文本框 26"/>
          <p:cNvSpPr txBox="1">
            <a:spLocks noChangeArrowheads="1"/>
          </p:cNvSpPr>
          <p:nvPr/>
        </p:nvSpPr>
        <p:spPr bwMode="auto">
          <a:xfrm>
            <a:off x="5826126" y="3826669"/>
            <a:ext cx="1101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15</a:t>
            </a:r>
            <a:r>
              <a:rPr lang="zh-CN" altLang="en-US" sz="2800">
                <a:latin typeface="Times New Roman" panose="02020603050405020304" pitchFamily="18" charset="0"/>
              </a:rPr>
              <a:t>°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7"/>
          <p:cNvSpPr txBox="1">
            <a:spLocks noChangeArrowheads="1"/>
          </p:cNvSpPr>
          <p:nvPr/>
        </p:nvSpPr>
        <p:spPr bwMode="auto">
          <a:xfrm>
            <a:off x="560389" y="977504"/>
            <a:ext cx="8167687" cy="52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1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一个周角 </a:t>
            </a:r>
            <a:r>
              <a:rPr lang="en-US" altLang="zh-CN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</a:t>
            </a:r>
            <a:r>
              <a:rPr lang="zh-CN" altLang="en-US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分，每一份是多少度的角 </a:t>
            </a:r>
            <a:r>
              <a:rPr lang="en-US" altLang="zh-CN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精确到分</a:t>
            </a:r>
            <a:r>
              <a:rPr lang="en-US" altLang="zh-CN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>
                <a:solidFill>
                  <a:srgbClr val="30160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9458" name="Text Box 7"/>
          <p:cNvSpPr txBox="1">
            <a:spLocks noChangeArrowheads="1"/>
          </p:cNvSpPr>
          <p:nvPr/>
        </p:nvSpPr>
        <p:spPr bwMode="auto">
          <a:xfrm>
            <a:off x="615950" y="1988344"/>
            <a:ext cx="8167688" cy="195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6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 = 5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  <a:p>
            <a:pPr>
              <a:lnSpc>
                <a:spcPts val="38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= 5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80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  <a:p>
            <a:pPr>
              <a:lnSpc>
                <a:spcPts val="38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≈ 5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′.</a:t>
            </a:r>
          </a:p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每份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角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3132139" y="2031207"/>
            <a:ext cx="2232025" cy="37861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1400"/>
          </a:p>
        </p:txBody>
      </p:sp>
      <p:grpSp>
        <p:nvGrpSpPr>
          <p:cNvPr id="3" name="组合 3"/>
          <p:cNvGrpSpPr/>
          <p:nvPr/>
        </p:nvGrpSpPr>
        <p:grpSpPr bwMode="auto">
          <a:xfrm>
            <a:off x="3479801" y="2371726"/>
            <a:ext cx="3656648" cy="797719"/>
            <a:chOff x="5480" y="4980"/>
            <a:chExt cx="5758" cy="1676"/>
          </a:xfrm>
        </p:grpSpPr>
        <p:sp>
          <p:nvSpPr>
            <p:cNvPr id="31749" name="矩形标注 5"/>
            <p:cNvSpPr>
              <a:spLocks noChangeArrowheads="1"/>
            </p:cNvSpPr>
            <p:nvPr/>
          </p:nvSpPr>
          <p:spPr bwMode="auto">
            <a:xfrm>
              <a:off x="5480" y="4980"/>
              <a:ext cx="5470" cy="1676"/>
            </a:xfrm>
            <a:prstGeom prst="wedgeRectCallout">
              <a:avLst>
                <a:gd name="adj1" fmla="val -67588"/>
                <a:gd name="adj2" fmla="val -454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1400"/>
            </a:p>
          </p:txBody>
        </p:sp>
        <p:sp>
          <p:nvSpPr>
            <p:cNvPr id="31750" name="文本框 6"/>
            <p:cNvSpPr txBox="1">
              <a:spLocks noChangeArrowheads="1"/>
            </p:cNvSpPr>
            <p:nvPr/>
          </p:nvSpPr>
          <p:spPr bwMode="auto">
            <a:xfrm>
              <a:off x="5535" y="5043"/>
              <a:ext cx="5703" cy="1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有余数，可以把度的余数化成分后再除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168400" y="1383507"/>
            <a:ext cx="2933816" cy="53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120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－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38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41′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239838" y="2844404"/>
            <a:ext cx="2749471" cy="53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67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31′+48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49′.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166813" y="1854994"/>
            <a:ext cx="3509422" cy="10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原式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119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1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= 8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′ .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149350" y="3295651"/>
            <a:ext cx="3594254" cy="155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原式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(67+48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31+49)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= 115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7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= 11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7′ .</a:t>
            </a:r>
          </a:p>
        </p:txBody>
      </p:sp>
      <p:sp>
        <p:nvSpPr>
          <p:cNvPr id="32773" name="文本框 4"/>
          <p:cNvSpPr txBox="1">
            <a:spLocks noChangeArrowheads="1"/>
          </p:cNvSpPr>
          <p:nvPr/>
        </p:nvSpPr>
        <p:spPr bwMode="auto">
          <a:xfrm>
            <a:off x="293688" y="377429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</a:t>
            </a:r>
          </a:p>
        </p:txBody>
      </p:sp>
      <p:sp>
        <p:nvSpPr>
          <p:cNvPr id="32774" name="文本框 5"/>
          <p:cNvSpPr txBox="1">
            <a:spLocks noChangeArrowheads="1"/>
          </p:cNvSpPr>
          <p:nvPr/>
        </p:nvSpPr>
        <p:spPr bwMode="auto">
          <a:xfrm>
            <a:off x="1004888" y="854869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文本框 2"/>
          <p:cNvSpPr txBox="1">
            <a:spLocks noChangeArrowheads="1"/>
          </p:cNvSpPr>
          <p:nvPr/>
        </p:nvSpPr>
        <p:spPr bwMode="auto">
          <a:xfrm>
            <a:off x="738189" y="1508522"/>
            <a:ext cx="7456487" cy="1582677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 noProof="1">
                <a:solidFill>
                  <a:srgbClr val="2E75B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方法总结：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涉及到度、分、秒的角度的加与减，要将度与度、分与分、秒与秒分别相加、减，分秒相加时逢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60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要进位，相减时要借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6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圆角矩形 31"/>
          <p:cNvSpPr>
            <a:spLocks noChangeArrowheads="1"/>
          </p:cNvSpPr>
          <p:nvPr/>
        </p:nvSpPr>
        <p:spPr bwMode="auto">
          <a:xfrm>
            <a:off x="654051" y="525066"/>
            <a:ext cx="1179513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34818" name="Text Box 9"/>
          <p:cNvSpPr txBox="1">
            <a:spLocks noChangeArrowheads="1"/>
          </p:cNvSpPr>
          <p:nvPr/>
        </p:nvSpPr>
        <p:spPr bwMode="auto">
          <a:xfrm>
            <a:off x="1096964" y="1028701"/>
            <a:ext cx="1972015" cy="53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20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30′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4819" name="Text Box 9"/>
          <p:cNvSpPr txBox="1">
            <a:spLocks noChangeArrowheads="1"/>
          </p:cNvSpPr>
          <p:nvPr/>
        </p:nvSpPr>
        <p:spPr bwMode="auto">
          <a:xfrm>
            <a:off x="1095375" y="2852738"/>
            <a:ext cx="1779654" cy="534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 106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6′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095376" y="3373041"/>
            <a:ext cx="8012113" cy="155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原式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(10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′= 2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+(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′= 2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66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)′=2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3′+1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2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3′+60″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=2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′12″</a:t>
            </a:r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095376" y="1529953"/>
            <a:ext cx="6118225" cy="1559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原式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×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+30′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= 160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0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  <a:p>
            <a:pPr>
              <a:lnSpc>
                <a:spcPts val="40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= 16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5842" name="组合 6147"/>
          <p:cNvGrpSpPr/>
          <p:nvPr/>
        </p:nvGrpSpPr>
        <p:grpSpPr bwMode="auto">
          <a:xfrm>
            <a:off x="325439" y="184548"/>
            <a:ext cx="2793365" cy="800975"/>
            <a:chOff x="0" y="0"/>
            <a:chExt cx="4399" cy="1680"/>
          </a:xfrm>
        </p:grpSpPr>
        <p:sp>
          <p:nvSpPr>
            <p:cNvPr id="3584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4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846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52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角的平分线</a:t>
              </a:r>
            </a:p>
          </p:txBody>
        </p:sp>
        <p:sp>
          <p:nvSpPr>
            <p:cNvPr id="3584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35848" name="圆角矩形 31"/>
          <p:cNvSpPr>
            <a:spLocks noChangeArrowheads="1"/>
          </p:cNvSpPr>
          <p:nvPr/>
        </p:nvSpPr>
        <p:spPr bwMode="auto">
          <a:xfrm>
            <a:off x="971550" y="966788"/>
            <a:ext cx="1530350" cy="4191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互动探究</a:t>
            </a:r>
          </a:p>
        </p:txBody>
      </p:sp>
      <p:grpSp>
        <p:nvGrpSpPr>
          <p:cNvPr id="35849" name="组合 19"/>
          <p:cNvGrpSpPr/>
          <p:nvPr/>
        </p:nvGrpSpPr>
        <p:grpSpPr bwMode="auto">
          <a:xfrm>
            <a:off x="5238750" y="2884885"/>
            <a:ext cx="3684588" cy="2000485"/>
            <a:chOff x="687" y="1486"/>
            <a:chExt cx="5804" cy="4202"/>
          </a:xfrm>
        </p:grpSpPr>
        <p:grpSp>
          <p:nvGrpSpPr>
            <p:cNvPr id="35850" name="组合 18"/>
            <p:cNvGrpSpPr/>
            <p:nvPr/>
          </p:nvGrpSpPr>
          <p:grpSpPr bwMode="auto">
            <a:xfrm>
              <a:off x="1446" y="1875"/>
              <a:ext cx="4309" cy="3248"/>
              <a:chOff x="1446" y="1875"/>
              <a:chExt cx="4309" cy="3248"/>
            </a:xfrm>
          </p:grpSpPr>
          <p:cxnSp>
            <p:nvCxnSpPr>
              <p:cNvPr id="35851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446" y="5082"/>
                <a:ext cx="4309" cy="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852" name="直接连接符 6"/>
              <p:cNvCxnSpPr>
                <a:cxnSpLocks noChangeShapeType="1"/>
              </p:cNvCxnSpPr>
              <p:nvPr/>
            </p:nvCxnSpPr>
            <p:spPr bwMode="auto">
              <a:xfrm flipV="1">
                <a:off x="1446" y="1875"/>
                <a:ext cx="2973" cy="32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5853" name="文本框 4"/>
            <p:cNvSpPr txBox="1">
              <a:spLocks noChangeArrowheads="1"/>
            </p:cNvSpPr>
            <p:nvPr/>
          </p:nvSpPr>
          <p:spPr bwMode="auto">
            <a:xfrm>
              <a:off x="4834" y="1486"/>
              <a:ext cx="8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B </a:t>
              </a:r>
            </a:p>
          </p:txBody>
        </p:sp>
        <p:sp>
          <p:nvSpPr>
            <p:cNvPr id="35854" name="文本框 5"/>
            <p:cNvSpPr txBox="1">
              <a:spLocks noChangeArrowheads="1"/>
            </p:cNvSpPr>
            <p:nvPr/>
          </p:nvSpPr>
          <p:spPr bwMode="auto">
            <a:xfrm>
              <a:off x="5599" y="4737"/>
              <a:ext cx="8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5855" name="文本框 6"/>
            <p:cNvSpPr txBox="1">
              <a:spLocks noChangeArrowheads="1"/>
            </p:cNvSpPr>
            <p:nvPr/>
          </p:nvSpPr>
          <p:spPr bwMode="auto">
            <a:xfrm>
              <a:off x="687" y="4848"/>
              <a:ext cx="8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5" name="组合 17"/>
          <p:cNvGrpSpPr/>
          <p:nvPr/>
        </p:nvGrpSpPr>
        <p:grpSpPr bwMode="auto">
          <a:xfrm>
            <a:off x="5738814" y="3532585"/>
            <a:ext cx="3176587" cy="1083469"/>
            <a:chOff x="1476" y="2803"/>
            <a:chExt cx="5002" cy="2274"/>
          </a:xfrm>
        </p:grpSpPr>
        <p:cxnSp>
          <p:nvCxnSpPr>
            <p:cNvPr id="35857" name="直接连接符 15"/>
            <p:cNvCxnSpPr>
              <a:cxnSpLocks noChangeShapeType="1"/>
            </p:cNvCxnSpPr>
            <p:nvPr/>
          </p:nvCxnSpPr>
          <p:spPr bwMode="auto">
            <a:xfrm flipV="1">
              <a:off x="1476" y="3389"/>
              <a:ext cx="4207" cy="16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858" name="文本框 16"/>
            <p:cNvSpPr txBox="1">
              <a:spLocks noChangeArrowheads="1"/>
            </p:cNvSpPr>
            <p:nvPr/>
          </p:nvSpPr>
          <p:spPr bwMode="auto">
            <a:xfrm>
              <a:off x="5586" y="2803"/>
              <a:ext cx="8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C </a:t>
              </a:r>
            </a:p>
          </p:txBody>
        </p:sp>
      </p:grpSp>
      <p:sp>
        <p:nvSpPr>
          <p:cNvPr id="35859" name="Rectangle 3"/>
          <p:cNvSpPr>
            <a:spLocks noChangeArrowheads="1"/>
          </p:cNvSpPr>
          <p:nvPr/>
        </p:nvSpPr>
        <p:spPr bwMode="auto">
          <a:xfrm>
            <a:off x="528639" y="1541860"/>
            <a:ext cx="8085137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动手做一做：在纸上画∠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然后将其剪下来，将其沿经过顶点的线对折，使边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重合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将角展开，折痕上任取一点记作点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类比线段中点的定义，填空：</a:t>
            </a:r>
          </a:p>
        </p:txBody>
      </p:sp>
      <p:sp>
        <p:nvSpPr>
          <p:cNvPr id="35860" name="文本框 2"/>
          <p:cNvSpPr txBox="1">
            <a:spLocks noChangeArrowheads="1"/>
          </p:cNvSpPr>
          <p:nvPr/>
        </p:nvSpPr>
        <p:spPr bwMode="auto">
          <a:xfrm>
            <a:off x="971551" y="3598069"/>
            <a:ext cx="24817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_____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B</a:t>
            </a:r>
            <a:r>
              <a:rPr lang="en-US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</a:p>
        </p:txBody>
      </p:sp>
      <p:sp>
        <p:nvSpPr>
          <p:cNvPr id="35861" name="文本框 4"/>
          <p:cNvSpPr txBox="1">
            <a:spLocks noChangeArrowheads="1"/>
          </p:cNvSpPr>
          <p:nvPr/>
        </p:nvSpPr>
        <p:spPr bwMode="auto">
          <a:xfrm>
            <a:off x="920751" y="4096941"/>
            <a:ext cx="26340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=_____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398714" y="3598069"/>
            <a:ext cx="3289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501901" y="4096941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4" y="910829"/>
            <a:ext cx="2708275" cy="475059"/>
            <a:chOff x="348" y="0"/>
            <a:chExt cx="4262" cy="998"/>
          </a:xfrm>
        </p:grpSpPr>
        <p:grpSp>
          <p:nvGrpSpPr>
            <p:cNvPr id="1741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7411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2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3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3200" b="1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/>
          <p:nvPr/>
        </p:nvSpPr>
        <p:spPr>
          <a:xfrm>
            <a:off x="323850" y="1545431"/>
            <a:ext cx="8453438" cy="23083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掌握角的大小的比较方法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(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重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.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理解角平分线和角的和、差、倍、分的意义及数</a:t>
            </a:r>
            <a:r>
              <a:rPr lang="zh-CN" altLang="en-US" sz="24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量关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系，能够用几何语言进行相关表述，并能解答</a:t>
            </a:r>
            <a:r>
              <a:rPr lang="zh-CN" altLang="en-US" sz="2400" noProof="1" smtClean="0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相关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(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重点、难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)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.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会进行涉及度、分、秒的角度的计算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 (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重点、难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5"/>
          <p:cNvSpPr txBox="1">
            <a:spLocks noChangeArrowheads="1"/>
          </p:cNvSpPr>
          <p:nvPr/>
        </p:nvSpPr>
        <p:spPr bwMode="auto">
          <a:xfrm>
            <a:off x="3276600" y="4935141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800">
              <a:latin typeface="宋体" panose="02010600030101010101" pitchFamily="2" charset="-122"/>
            </a:endParaRPr>
          </a:p>
        </p:txBody>
      </p:sp>
      <p:sp>
        <p:nvSpPr>
          <p:cNvPr id="3" name="Text Box 47"/>
          <p:cNvSpPr txBox="1">
            <a:spLocks noChangeArrowheads="1"/>
          </p:cNvSpPr>
          <p:nvPr/>
        </p:nvSpPr>
        <p:spPr bwMode="auto">
          <a:xfrm>
            <a:off x="747714" y="782241"/>
            <a:ext cx="4586287" cy="147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一般地，从一个角的顶点出发，把这个角分成两个相等的角的射线，叫做这个</a:t>
            </a:r>
            <a:r>
              <a:rPr lang="zh-CN" altLang="en-US" sz="20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的平分线</a:t>
            </a:r>
            <a:r>
              <a:rPr lang="en-US" altLang="zh-CN" sz="20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27075" y="2713435"/>
            <a:ext cx="210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用格式：</a:t>
            </a:r>
          </a:p>
        </p:txBody>
      </p:sp>
      <p:cxnSp>
        <p:nvCxnSpPr>
          <p:cNvPr id="23559" name="直接连接符 4"/>
          <p:cNvCxnSpPr>
            <a:cxnSpLocks noChangeShapeType="1"/>
          </p:cNvCxnSpPr>
          <p:nvPr/>
        </p:nvCxnSpPr>
        <p:spPr bwMode="auto">
          <a:xfrm>
            <a:off x="6119813" y="2103835"/>
            <a:ext cx="1860550" cy="119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0" name="直接连接符 7"/>
          <p:cNvCxnSpPr>
            <a:cxnSpLocks noChangeShapeType="1"/>
          </p:cNvCxnSpPr>
          <p:nvPr/>
        </p:nvCxnSpPr>
        <p:spPr bwMode="auto">
          <a:xfrm flipV="1">
            <a:off x="6127751" y="728663"/>
            <a:ext cx="925513" cy="137993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1" name="文本框 9"/>
          <p:cNvSpPr txBox="1">
            <a:spLocks noChangeArrowheads="1"/>
          </p:cNvSpPr>
          <p:nvPr/>
        </p:nvSpPr>
        <p:spPr bwMode="auto">
          <a:xfrm>
            <a:off x="5757863" y="2050256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23562" name="文本框 10"/>
          <p:cNvSpPr txBox="1">
            <a:spLocks noChangeArrowheads="1"/>
          </p:cNvSpPr>
          <p:nvPr/>
        </p:nvSpPr>
        <p:spPr bwMode="auto">
          <a:xfrm>
            <a:off x="6559550" y="602456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23563" name="文本框 11"/>
          <p:cNvSpPr txBox="1">
            <a:spLocks noChangeArrowheads="1"/>
          </p:cNvSpPr>
          <p:nvPr/>
        </p:nvSpPr>
        <p:spPr bwMode="auto">
          <a:xfrm>
            <a:off x="7850188" y="2050256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8197851" y="1069181"/>
            <a:ext cx="322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</a:p>
        </p:txBody>
      </p: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 flipV="1">
            <a:off x="6153150" y="1220392"/>
            <a:ext cx="1943100" cy="87868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任意多边形 15"/>
          <p:cNvSpPr>
            <a:spLocks noChangeArrowheads="1"/>
          </p:cNvSpPr>
          <p:nvPr/>
        </p:nvSpPr>
        <p:spPr bwMode="auto">
          <a:xfrm rot="600000">
            <a:off x="6243639" y="1924050"/>
            <a:ext cx="141287" cy="58341"/>
          </a:xfrm>
          <a:custGeom>
            <a:avLst/>
            <a:gdLst>
              <a:gd name="T0" fmla="*/ 0 w 128905"/>
              <a:gd name="T1" fmla="*/ 0 h 64770"/>
              <a:gd name="T2" fmla="*/ 64135 w 128905"/>
              <a:gd name="T3" fmla="*/ 13335 h 64770"/>
              <a:gd name="T4" fmla="*/ 128905 w 128905"/>
              <a:gd name="T5" fmla="*/ 64770 h 64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905" h="64770">
                <a:moveTo>
                  <a:pt x="0" y="0"/>
                </a:moveTo>
                <a:cubicBezTo>
                  <a:pt x="11430" y="1905"/>
                  <a:pt x="38100" y="635"/>
                  <a:pt x="64135" y="13335"/>
                </a:cubicBezTo>
                <a:cubicBezTo>
                  <a:pt x="90170" y="26035"/>
                  <a:pt x="117475" y="54610"/>
                  <a:pt x="128905" y="64770"/>
                </a:cubicBezTo>
              </a:path>
            </a:pathLst>
          </a:custGeom>
          <a:noFill/>
          <a:ln w="28575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任意多边形 16"/>
          <p:cNvSpPr>
            <a:spLocks noChangeArrowheads="1"/>
          </p:cNvSpPr>
          <p:nvPr/>
        </p:nvSpPr>
        <p:spPr bwMode="auto">
          <a:xfrm rot="2520000">
            <a:off x="6388100" y="2005013"/>
            <a:ext cx="165100" cy="69056"/>
          </a:xfrm>
          <a:custGeom>
            <a:avLst/>
            <a:gdLst>
              <a:gd name="T0" fmla="*/ 0 w 128905"/>
              <a:gd name="T1" fmla="*/ 0 h 64770"/>
              <a:gd name="T2" fmla="*/ 64135 w 128905"/>
              <a:gd name="T3" fmla="*/ 13335 h 64770"/>
              <a:gd name="T4" fmla="*/ 128905 w 128905"/>
              <a:gd name="T5" fmla="*/ 64770 h 647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8905" h="64770">
                <a:moveTo>
                  <a:pt x="0" y="0"/>
                </a:moveTo>
                <a:cubicBezTo>
                  <a:pt x="11430" y="1905"/>
                  <a:pt x="38100" y="635"/>
                  <a:pt x="64135" y="13335"/>
                </a:cubicBezTo>
                <a:cubicBezTo>
                  <a:pt x="90170" y="26035"/>
                  <a:pt x="117475" y="54610"/>
                  <a:pt x="128905" y="64770"/>
                </a:cubicBezTo>
              </a:path>
            </a:pathLst>
          </a:custGeom>
          <a:noFill/>
          <a:ln w="28575">
            <a:solidFill>
              <a:srgbClr val="FF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" name="组合 1"/>
          <p:cNvGrpSpPr/>
          <p:nvPr/>
        </p:nvGrpSpPr>
        <p:grpSpPr bwMode="auto">
          <a:xfrm>
            <a:off x="741363" y="2978944"/>
            <a:ext cx="6894512" cy="1512094"/>
            <a:chOff x="1168" y="6255"/>
            <a:chExt cx="10856" cy="3174"/>
          </a:xfrm>
        </p:grpSpPr>
        <p:graphicFrame>
          <p:nvGraphicFramePr>
            <p:cNvPr id="36878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890" y="7192"/>
            <a:ext cx="560" cy="1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5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" y="7192"/>
                          <a:ext cx="560" cy="14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879" name="Rectangle 2"/>
          <p:cNvSpPr>
            <a:spLocks noGrp="1" noChangeArrowheads="1"/>
          </p:cNvSpPr>
          <p:nvPr/>
        </p:nvSpPr>
        <p:spPr bwMode="auto">
          <a:xfrm>
            <a:off x="1852614" y="7447360"/>
            <a:ext cx="17235487" cy="3780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∵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C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B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角平分线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3561" grpId="0"/>
      <p:bldP spid="23562" grpId="0"/>
      <p:bldP spid="23563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文本框 3"/>
          <p:cNvSpPr txBox="1">
            <a:spLocks noChangeArrowheads="1"/>
          </p:cNvSpPr>
          <p:nvPr/>
        </p:nvSpPr>
        <p:spPr bwMode="auto">
          <a:xfrm>
            <a:off x="598488" y="508398"/>
            <a:ext cx="7974012" cy="1063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例</a:t>
            </a:r>
            <a:r>
              <a:rPr lang="en-US" altLang="zh-CN" sz="20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如图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C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平分线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D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O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平分线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如果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80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那么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OC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多少度？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73101" y="1881188"/>
            <a:ext cx="4297363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因为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B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80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grpSp>
        <p:nvGrpSpPr>
          <p:cNvPr id="37891" name="组合 15"/>
          <p:cNvGrpSpPr/>
          <p:nvPr/>
        </p:nvGrpSpPr>
        <p:grpSpPr bwMode="auto">
          <a:xfrm>
            <a:off x="5165726" y="2023586"/>
            <a:ext cx="3765883" cy="2194562"/>
            <a:chOff x="8134" y="4249"/>
            <a:chExt cx="5932" cy="4607"/>
          </a:xfrm>
        </p:grpSpPr>
        <p:grpSp>
          <p:nvGrpSpPr>
            <p:cNvPr id="37892" name="组合 9"/>
            <p:cNvGrpSpPr/>
            <p:nvPr/>
          </p:nvGrpSpPr>
          <p:grpSpPr bwMode="auto">
            <a:xfrm>
              <a:off x="8134" y="4603"/>
              <a:ext cx="5811" cy="3488"/>
              <a:chOff x="8247" y="3473"/>
              <a:chExt cx="5811" cy="3488"/>
            </a:xfrm>
          </p:grpSpPr>
          <p:cxnSp>
            <p:nvCxnSpPr>
              <p:cNvPr id="37893" name="直接连接符 1"/>
              <p:cNvCxnSpPr>
                <a:cxnSpLocks noChangeShapeType="1"/>
              </p:cNvCxnSpPr>
              <p:nvPr/>
            </p:nvCxnSpPr>
            <p:spPr bwMode="auto">
              <a:xfrm>
                <a:off x="10656" y="6935"/>
                <a:ext cx="34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894" name="直接连接符 2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895" name="直接连接符 3"/>
              <p:cNvCxnSpPr>
                <a:cxnSpLocks noChangeShapeType="1"/>
              </p:cNvCxnSpPr>
              <p:nvPr/>
            </p:nvCxnSpPr>
            <p:spPr bwMode="auto">
              <a:xfrm flipV="1">
                <a:off x="10655" y="3473"/>
                <a:ext cx="968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896" name="直接连接符 7"/>
              <p:cNvCxnSpPr>
                <a:cxnSpLocks noChangeShapeType="1"/>
              </p:cNvCxnSpPr>
              <p:nvPr/>
            </p:nvCxnSpPr>
            <p:spPr bwMode="auto">
              <a:xfrm flipH="1" flipV="1">
                <a:off x="9998" y="3473"/>
                <a:ext cx="657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897" name="直接连接符 8"/>
              <p:cNvCxnSpPr>
                <a:cxnSpLocks noChangeShapeType="1"/>
              </p:cNvCxnSpPr>
              <p:nvPr/>
            </p:nvCxnSpPr>
            <p:spPr bwMode="auto">
              <a:xfrm flipH="1" flipV="1">
                <a:off x="8247" y="4040"/>
                <a:ext cx="2408" cy="29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7898" name="文本框 9"/>
            <p:cNvSpPr txBox="1">
              <a:spLocks noChangeArrowheads="1"/>
            </p:cNvSpPr>
            <p:nvPr/>
          </p:nvSpPr>
          <p:spPr bwMode="auto">
            <a:xfrm>
              <a:off x="10142" y="8016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899" name="文本框 9"/>
            <p:cNvSpPr txBox="1">
              <a:spLocks noChangeArrowheads="1"/>
            </p:cNvSpPr>
            <p:nvPr/>
          </p:nvSpPr>
          <p:spPr bwMode="auto">
            <a:xfrm>
              <a:off x="13528" y="7977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7900" name="文本框 9"/>
            <p:cNvSpPr txBox="1">
              <a:spLocks noChangeArrowheads="1"/>
            </p:cNvSpPr>
            <p:nvPr/>
          </p:nvSpPr>
          <p:spPr bwMode="auto">
            <a:xfrm>
              <a:off x="13366" y="5736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7901" name="文本框 9"/>
            <p:cNvSpPr txBox="1">
              <a:spLocks noChangeArrowheads="1"/>
            </p:cNvSpPr>
            <p:nvPr/>
          </p:nvSpPr>
          <p:spPr bwMode="auto">
            <a:xfrm>
              <a:off x="11510" y="4347"/>
              <a:ext cx="5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7902" name="文本框 9"/>
            <p:cNvSpPr txBox="1">
              <a:spLocks noChangeArrowheads="1"/>
            </p:cNvSpPr>
            <p:nvPr/>
          </p:nvSpPr>
          <p:spPr bwMode="auto">
            <a:xfrm>
              <a:off x="10030" y="4249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7903" name="文本框 9"/>
            <p:cNvSpPr txBox="1">
              <a:spLocks noChangeArrowheads="1"/>
            </p:cNvSpPr>
            <p:nvPr/>
          </p:nvSpPr>
          <p:spPr bwMode="auto">
            <a:xfrm>
              <a:off x="8318" y="4715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4" name="组合 1"/>
          <p:cNvGrpSpPr/>
          <p:nvPr/>
        </p:nvGrpSpPr>
        <p:grpSpPr bwMode="auto">
          <a:xfrm>
            <a:off x="1350328" y="2677239"/>
            <a:ext cx="4997450" cy="1667214"/>
            <a:chOff x="2127" y="5622"/>
            <a:chExt cx="7870" cy="3499"/>
          </a:xfrm>
        </p:grpSpPr>
        <p:sp>
          <p:nvSpPr>
            <p:cNvPr id="37905" name="文本框 5"/>
            <p:cNvSpPr txBox="1">
              <a:spLocks noChangeArrowheads="1"/>
            </p:cNvSpPr>
            <p:nvPr/>
          </p:nvSpPr>
          <p:spPr bwMode="auto">
            <a:xfrm>
              <a:off x="2127" y="5622"/>
              <a:ext cx="7870" cy="3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38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</a:p>
            <a:p>
              <a:pPr>
                <a:lnSpc>
                  <a:spcPts val="38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OC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C</a:t>
              </a:r>
            </a:p>
            <a:p>
              <a:pPr>
                <a:lnSpc>
                  <a:spcPct val="180000"/>
                </a:lnSpc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×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80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°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40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°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</a:p>
          </p:txBody>
        </p:sp>
        <p:graphicFrame>
          <p:nvGraphicFramePr>
            <p:cNvPr id="37906" name="对象 19459"/>
            <p:cNvGraphicFramePr>
              <a:graphicFrameLocks noChangeAspect="1"/>
            </p:cNvGraphicFramePr>
            <p:nvPr/>
          </p:nvGraphicFramePr>
          <p:xfrm>
            <a:off x="3849" y="6532"/>
            <a:ext cx="547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" y="6532"/>
                          <a:ext cx="547" cy="1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对象 16"/>
            <p:cNvGraphicFramePr>
              <a:graphicFrameLocks noChangeAspect="1"/>
            </p:cNvGraphicFramePr>
            <p:nvPr/>
          </p:nvGraphicFramePr>
          <p:xfrm>
            <a:off x="2438" y="7674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" y="7674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文本框 1"/>
          <p:cNvSpPr txBox="1">
            <a:spLocks noChangeArrowheads="1"/>
          </p:cNvSpPr>
          <p:nvPr/>
        </p:nvSpPr>
        <p:spPr bwMode="auto">
          <a:xfrm>
            <a:off x="398463" y="809625"/>
            <a:ext cx="8234362" cy="1528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OE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那么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D</a:t>
            </a:r>
          </a:p>
          <a:p>
            <a:pPr>
              <a:lnSpc>
                <a:spcPts val="3800"/>
              </a:lnSpc>
            </a:pP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多少度？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</a:t>
            </a:r>
            <a:endParaRPr lang="zh-CN" altLang="en-US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36563" y="1664494"/>
            <a:ext cx="4749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因为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B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136650" y="2272904"/>
            <a:ext cx="4997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40°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144588" y="2615804"/>
            <a:ext cx="39100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D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E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en-US" altLang="zh-CN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169988" y="3175398"/>
            <a:ext cx="4997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OE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30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154113" y="3594497"/>
            <a:ext cx="7580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</a:t>
            </a:r>
          </a:p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D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D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40°+30°= 70°.</a:t>
            </a:r>
          </a:p>
        </p:txBody>
      </p:sp>
      <p:grpSp>
        <p:nvGrpSpPr>
          <p:cNvPr id="38919" name="组合 15"/>
          <p:cNvGrpSpPr/>
          <p:nvPr/>
        </p:nvGrpSpPr>
        <p:grpSpPr bwMode="auto">
          <a:xfrm>
            <a:off x="5022852" y="1247776"/>
            <a:ext cx="3767446" cy="2193366"/>
            <a:chOff x="8134" y="4250"/>
            <a:chExt cx="5932" cy="4607"/>
          </a:xfrm>
        </p:grpSpPr>
        <p:grpSp>
          <p:nvGrpSpPr>
            <p:cNvPr id="38920" name="组合 9"/>
            <p:cNvGrpSpPr/>
            <p:nvPr/>
          </p:nvGrpSpPr>
          <p:grpSpPr bwMode="auto">
            <a:xfrm>
              <a:off x="8134" y="4603"/>
              <a:ext cx="5811" cy="3488"/>
              <a:chOff x="8247" y="3473"/>
              <a:chExt cx="5811" cy="3488"/>
            </a:xfrm>
          </p:grpSpPr>
          <p:cxnSp>
            <p:nvCxnSpPr>
              <p:cNvPr id="38921" name="直接连接符 1"/>
              <p:cNvCxnSpPr>
                <a:cxnSpLocks noChangeShapeType="1"/>
              </p:cNvCxnSpPr>
              <p:nvPr/>
            </p:nvCxnSpPr>
            <p:spPr bwMode="auto">
              <a:xfrm>
                <a:off x="10656" y="6935"/>
                <a:ext cx="34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22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23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10655" y="3473"/>
                <a:ext cx="968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24" name="直接连接符 10"/>
              <p:cNvCxnSpPr>
                <a:cxnSpLocks noChangeShapeType="1"/>
              </p:cNvCxnSpPr>
              <p:nvPr/>
            </p:nvCxnSpPr>
            <p:spPr bwMode="auto">
              <a:xfrm flipH="1" flipV="1">
                <a:off x="9998" y="3473"/>
                <a:ext cx="657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925" name="直接连接符 11"/>
              <p:cNvCxnSpPr>
                <a:cxnSpLocks noChangeShapeType="1"/>
              </p:cNvCxnSpPr>
              <p:nvPr/>
            </p:nvCxnSpPr>
            <p:spPr bwMode="auto">
              <a:xfrm flipH="1" flipV="1">
                <a:off x="8247" y="4040"/>
                <a:ext cx="2408" cy="29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8926" name="文本框 9"/>
            <p:cNvSpPr txBox="1">
              <a:spLocks noChangeArrowheads="1"/>
            </p:cNvSpPr>
            <p:nvPr/>
          </p:nvSpPr>
          <p:spPr bwMode="auto">
            <a:xfrm>
              <a:off x="10142" y="8017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8927" name="文本框 9"/>
            <p:cNvSpPr txBox="1">
              <a:spLocks noChangeArrowheads="1"/>
            </p:cNvSpPr>
            <p:nvPr/>
          </p:nvSpPr>
          <p:spPr bwMode="auto">
            <a:xfrm>
              <a:off x="13528" y="7978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8928" name="文本框 9"/>
            <p:cNvSpPr txBox="1">
              <a:spLocks noChangeArrowheads="1"/>
            </p:cNvSpPr>
            <p:nvPr/>
          </p:nvSpPr>
          <p:spPr bwMode="auto">
            <a:xfrm>
              <a:off x="13366" y="5737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8929" name="文本框 9"/>
            <p:cNvSpPr txBox="1">
              <a:spLocks noChangeArrowheads="1"/>
            </p:cNvSpPr>
            <p:nvPr/>
          </p:nvSpPr>
          <p:spPr bwMode="auto">
            <a:xfrm>
              <a:off x="11510" y="4348"/>
              <a:ext cx="5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8930" name="文本框 9"/>
            <p:cNvSpPr txBox="1">
              <a:spLocks noChangeArrowheads="1"/>
            </p:cNvSpPr>
            <p:nvPr/>
          </p:nvSpPr>
          <p:spPr bwMode="auto">
            <a:xfrm>
              <a:off x="10030" y="4250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8931" name="文本框 9"/>
            <p:cNvSpPr txBox="1">
              <a:spLocks noChangeArrowheads="1"/>
            </p:cNvSpPr>
            <p:nvPr/>
          </p:nvSpPr>
          <p:spPr bwMode="auto">
            <a:xfrm>
              <a:off x="8318" y="4716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E</a:t>
              </a:r>
            </a:p>
          </p:txBody>
        </p:sp>
      </p:grp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1"/>
          <p:cNvSpPr txBox="1">
            <a:spLocks noChangeArrowheads="1"/>
          </p:cNvSpPr>
          <p:nvPr/>
        </p:nvSpPr>
        <p:spPr bwMode="auto">
          <a:xfrm>
            <a:off x="396875" y="594122"/>
            <a:ext cx="845185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果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E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4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 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D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那么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</a:t>
            </a:r>
          </a:p>
          <a:p>
            <a:pPr>
              <a:lnSpc>
                <a:spcPts val="3800"/>
              </a:lnSpc>
            </a:pP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多少度？</a:t>
            </a:r>
            <a:endParaRPr lang="zh-CN" altLang="en-US" sz="20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90538" y="1469232"/>
            <a:ext cx="3910012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因为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0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 </a:t>
            </a:r>
          </a:p>
          <a:p>
            <a:pPr>
              <a:lnSpc>
                <a:spcPts val="38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D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E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217613" y="2280048"/>
            <a:ext cx="4997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E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60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22375" y="2662238"/>
            <a:ext cx="6173788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 ∠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∠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OE</a:t>
            </a:r>
          </a:p>
          <a:p>
            <a:pPr>
              <a:lnSpc>
                <a:spcPts val="38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=140°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0°= 80°.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208727" y="3411627"/>
            <a:ext cx="39100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又因为 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B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分∠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39942" name="组合 15"/>
          <p:cNvGrpSpPr/>
          <p:nvPr/>
        </p:nvGrpSpPr>
        <p:grpSpPr bwMode="auto">
          <a:xfrm>
            <a:off x="5022852" y="1247776"/>
            <a:ext cx="3767446" cy="2193366"/>
            <a:chOff x="8134" y="4250"/>
            <a:chExt cx="5932" cy="4607"/>
          </a:xfrm>
        </p:grpSpPr>
        <p:grpSp>
          <p:nvGrpSpPr>
            <p:cNvPr id="39943" name="组合 9"/>
            <p:cNvGrpSpPr/>
            <p:nvPr/>
          </p:nvGrpSpPr>
          <p:grpSpPr bwMode="auto">
            <a:xfrm>
              <a:off x="8134" y="4603"/>
              <a:ext cx="5811" cy="3488"/>
              <a:chOff x="8247" y="3473"/>
              <a:chExt cx="5811" cy="3488"/>
            </a:xfrm>
          </p:grpSpPr>
          <p:cxnSp>
            <p:nvCxnSpPr>
              <p:cNvPr id="39944" name="直接连接符 1"/>
              <p:cNvCxnSpPr>
                <a:cxnSpLocks noChangeShapeType="1"/>
              </p:cNvCxnSpPr>
              <p:nvPr/>
            </p:nvCxnSpPr>
            <p:spPr bwMode="auto">
              <a:xfrm>
                <a:off x="10656" y="6935"/>
                <a:ext cx="34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5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6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10655" y="3473"/>
                <a:ext cx="968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7" name="直接连接符 10"/>
              <p:cNvCxnSpPr>
                <a:cxnSpLocks noChangeShapeType="1"/>
              </p:cNvCxnSpPr>
              <p:nvPr/>
            </p:nvCxnSpPr>
            <p:spPr bwMode="auto">
              <a:xfrm flipH="1" flipV="1">
                <a:off x="9998" y="3473"/>
                <a:ext cx="657" cy="3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948" name="直接连接符 11"/>
              <p:cNvCxnSpPr>
                <a:cxnSpLocks noChangeShapeType="1"/>
              </p:cNvCxnSpPr>
              <p:nvPr/>
            </p:nvCxnSpPr>
            <p:spPr bwMode="auto">
              <a:xfrm flipH="1" flipV="1">
                <a:off x="8247" y="4040"/>
                <a:ext cx="2408" cy="29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9949" name="文本框 9"/>
            <p:cNvSpPr txBox="1">
              <a:spLocks noChangeArrowheads="1"/>
            </p:cNvSpPr>
            <p:nvPr/>
          </p:nvSpPr>
          <p:spPr bwMode="auto">
            <a:xfrm>
              <a:off x="10142" y="8017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9950" name="文本框 9"/>
            <p:cNvSpPr txBox="1">
              <a:spLocks noChangeArrowheads="1"/>
            </p:cNvSpPr>
            <p:nvPr/>
          </p:nvSpPr>
          <p:spPr bwMode="auto">
            <a:xfrm>
              <a:off x="13528" y="7978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9951" name="文本框 9"/>
            <p:cNvSpPr txBox="1">
              <a:spLocks noChangeArrowheads="1"/>
            </p:cNvSpPr>
            <p:nvPr/>
          </p:nvSpPr>
          <p:spPr bwMode="auto">
            <a:xfrm>
              <a:off x="13366" y="5737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9952" name="文本框 9"/>
            <p:cNvSpPr txBox="1">
              <a:spLocks noChangeArrowheads="1"/>
            </p:cNvSpPr>
            <p:nvPr/>
          </p:nvSpPr>
          <p:spPr bwMode="auto">
            <a:xfrm>
              <a:off x="11510" y="4348"/>
              <a:ext cx="5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39953" name="文本框 9"/>
            <p:cNvSpPr txBox="1">
              <a:spLocks noChangeArrowheads="1"/>
            </p:cNvSpPr>
            <p:nvPr/>
          </p:nvSpPr>
          <p:spPr bwMode="auto">
            <a:xfrm>
              <a:off x="10030" y="4250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39954" name="文本框 9"/>
            <p:cNvSpPr txBox="1">
              <a:spLocks noChangeArrowheads="1"/>
            </p:cNvSpPr>
            <p:nvPr/>
          </p:nvSpPr>
          <p:spPr bwMode="auto">
            <a:xfrm>
              <a:off x="8318" y="4716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E</a:t>
              </a:r>
            </a:p>
          </p:txBody>
        </p:sp>
      </p:grpSp>
      <p:grpSp>
        <p:nvGrpSpPr>
          <p:cNvPr id="8" name="组合 1"/>
          <p:cNvGrpSpPr/>
          <p:nvPr/>
        </p:nvGrpSpPr>
        <p:grpSpPr bwMode="auto">
          <a:xfrm>
            <a:off x="1264604" y="3844051"/>
            <a:ext cx="7361237" cy="856774"/>
            <a:chOff x="1992" y="8072"/>
            <a:chExt cx="11592" cy="1799"/>
          </a:xfrm>
        </p:grpSpPr>
        <p:sp>
          <p:nvSpPr>
            <p:cNvPr id="39956" name="文本框 7"/>
            <p:cNvSpPr txBox="1">
              <a:spLocks noChangeArrowheads="1"/>
            </p:cNvSpPr>
            <p:nvPr/>
          </p:nvSpPr>
          <p:spPr bwMode="auto">
            <a:xfrm>
              <a:off x="1992" y="8072"/>
              <a:ext cx="11592" cy="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</a:p>
            <a:p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B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C=   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×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80°= 40°.</a:t>
              </a:r>
            </a:p>
          </p:txBody>
        </p:sp>
        <p:graphicFrame>
          <p:nvGraphicFramePr>
            <p:cNvPr id="39957" name="对象 19459"/>
            <p:cNvGraphicFramePr>
              <a:graphicFrameLocks noChangeAspect="1"/>
            </p:cNvGraphicFramePr>
            <p:nvPr/>
          </p:nvGraphicFramePr>
          <p:xfrm>
            <a:off x="3579" y="8338"/>
            <a:ext cx="545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" y="8338"/>
                          <a:ext cx="545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对象 6"/>
            <p:cNvGraphicFramePr>
              <a:graphicFrameLocks noChangeAspect="1"/>
            </p:cNvGraphicFramePr>
            <p:nvPr/>
          </p:nvGraphicFramePr>
          <p:xfrm>
            <a:off x="5332" y="8424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" y="8424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4"/>
          <p:cNvSpPr txBox="1">
            <a:spLocks noChangeArrowheads="1"/>
          </p:cNvSpPr>
          <p:nvPr/>
        </p:nvSpPr>
        <p:spPr bwMode="auto">
          <a:xfrm>
            <a:off x="492126" y="516731"/>
            <a:ext cx="7650163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图，已知∠AOB=40°，自O点引射线OC，若∠AOC：∠COB=2：3．求OC与∠AOB的平分线所成的角的度数．</a:t>
            </a:r>
          </a:p>
        </p:txBody>
      </p:sp>
      <p:grpSp>
        <p:nvGrpSpPr>
          <p:cNvPr id="40962" name="组合 15"/>
          <p:cNvGrpSpPr/>
          <p:nvPr/>
        </p:nvGrpSpPr>
        <p:grpSpPr bwMode="auto">
          <a:xfrm>
            <a:off x="6324602" y="1341837"/>
            <a:ext cx="2491120" cy="1486139"/>
            <a:chOff x="10142" y="5737"/>
            <a:chExt cx="3924" cy="3120"/>
          </a:xfrm>
        </p:grpSpPr>
        <p:grpSp>
          <p:nvGrpSpPr>
            <p:cNvPr id="40963" name="组合 9"/>
            <p:cNvGrpSpPr/>
            <p:nvPr/>
          </p:nvGrpSpPr>
          <p:grpSpPr bwMode="auto">
            <a:xfrm>
              <a:off x="10543" y="5737"/>
              <a:ext cx="3402" cy="2328"/>
              <a:chOff x="10656" y="4607"/>
              <a:chExt cx="3402" cy="2328"/>
            </a:xfrm>
          </p:grpSpPr>
          <p:cxnSp>
            <p:nvCxnSpPr>
              <p:cNvPr id="40964" name="直接连接符 1"/>
              <p:cNvCxnSpPr>
                <a:cxnSpLocks noChangeShapeType="1"/>
              </p:cNvCxnSpPr>
              <p:nvPr/>
            </p:nvCxnSpPr>
            <p:spPr bwMode="auto">
              <a:xfrm>
                <a:off x="10656" y="6935"/>
                <a:ext cx="34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965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0966" name="文本框 9"/>
            <p:cNvSpPr txBox="1">
              <a:spLocks noChangeArrowheads="1"/>
            </p:cNvSpPr>
            <p:nvPr/>
          </p:nvSpPr>
          <p:spPr bwMode="auto">
            <a:xfrm>
              <a:off x="10142" y="8017"/>
              <a:ext cx="584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0967" name="文本框 9"/>
            <p:cNvSpPr txBox="1">
              <a:spLocks noChangeArrowheads="1"/>
            </p:cNvSpPr>
            <p:nvPr/>
          </p:nvSpPr>
          <p:spPr bwMode="auto">
            <a:xfrm>
              <a:off x="13528" y="7978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0968" name="文本框 9"/>
            <p:cNvSpPr txBox="1">
              <a:spLocks noChangeArrowheads="1"/>
            </p:cNvSpPr>
            <p:nvPr/>
          </p:nvSpPr>
          <p:spPr bwMode="auto">
            <a:xfrm>
              <a:off x="13366" y="5737"/>
              <a:ext cx="53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03263" y="1832372"/>
            <a:ext cx="4875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分以下两种情况：             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703264" y="2971800"/>
            <a:ext cx="5468164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∠AOC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COB=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AOB=40°，∴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°，得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°，</a:t>
            </a:r>
          </a:p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OC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×8°=16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OD平分∠AOB，∴∠AOD=20°，</a:t>
            </a:r>
          </a:p>
          <a:p>
            <a:pPr>
              <a:lnSpc>
                <a:spcPct val="11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COD=∠AOD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AOC=20°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°=4°．    </a:t>
            </a:r>
          </a:p>
        </p:txBody>
      </p:sp>
      <p:grpSp>
        <p:nvGrpSpPr>
          <p:cNvPr id="4" name="组合 11"/>
          <p:cNvGrpSpPr/>
          <p:nvPr/>
        </p:nvGrpSpPr>
        <p:grpSpPr bwMode="auto">
          <a:xfrm>
            <a:off x="6586539" y="2031206"/>
            <a:ext cx="2725737" cy="430564"/>
            <a:chOff x="10318" y="3230"/>
            <a:chExt cx="1743" cy="3305"/>
          </a:xfrm>
        </p:grpSpPr>
        <p:cxnSp>
          <p:nvCxnSpPr>
            <p:cNvPr id="40972" name="直接连接符 8"/>
            <p:cNvCxnSpPr>
              <a:cxnSpLocks noChangeShapeType="1"/>
            </p:cNvCxnSpPr>
            <p:nvPr/>
          </p:nvCxnSpPr>
          <p:spPr bwMode="auto">
            <a:xfrm flipV="1">
              <a:off x="10318" y="3230"/>
              <a:ext cx="1520" cy="32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73" name="文本框 9"/>
            <p:cNvSpPr txBox="1">
              <a:spLocks noChangeArrowheads="1"/>
            </p:cNvSpPr>
            <p:nvPr/>
          </p:nvSpPr>
          <p:spPr bwMode="auto">
            <a:xfrm>
              <a:off x="11715" y="3464"/>
              <a:ext cx="346" cy="3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5" name="组合 12"/>
          <p:cNvGrpSpPr/>
          <p:nvPr/>
        </p:nvGrpSpPr>
        <p:grpSpPr bwMode="auto">
          <a:xfrm>
            <a:off x="6588126" y="1578769"/>
            <a:ext cx="2644775" cy="884635"/>
            <a:chOff x="10290" y="-68"/>
            <a:chExt cx="1691" cy="6789"/>
          </a:xfrm>
        </p:grpSpPr>
        <p:cxnSp>
          <p:nvCxnSpPr>
            <p:cNvPr id="40975" name="直接连接符 8"/>
            <p:cNvCxnSpPr>
              <a:cxnSpLocks noChangeShapeType="1"/>
            </p:cNvCxnSpPr>
            <p:nvPr/>
          </p:nvCxnSpPr>
          <p:spPr bwMode="auto">
            <a:xfrm flipV="1">
              <a:off x="10290" y="2575"/>
              <a:ext cx="1427" cy="414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976" name="文本框 9"/>
            <p:cNvSpPr txBox="1">
              <a:spLocks noChangeArrowheads="1"/>
            </p:cNvSpPr>
            <p:nvPr/>
          </p:nvSpPr>
          <p:spPr bwMode="auto">
            <a:xfrm>
              <a:off x="11635" y="-68"/>
              <a:ext cx="346" cy="3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703264" y="2216944"/>
            <a:ext cx="5780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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如图，OC在∠AOB内部，OD平分∠AOB，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354014" y="996554"/>
            <a:ext cx="692308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设∠AOC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COB=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AOB=40°，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°，得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0°，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OC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×40°=80°，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OD平分∠AOB，∴∠AOD=20°，</a:t>
            </a:r>
          </a:p>
          <a:p>
            <a:pPr>
              <a:lnSpc>
                <a:spcPct val="13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COD=∠AOC+∠AOD=80°+20°=100°．</a:t>
            </a:r>
          </a:p>
          <a:p>
            <a:endParaRPr lang="zh-CN" altLang="en-US" sz="20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1986" name="组合 15"/>
          <p:cNvGrpSpPr/>
          <p:nvPr/>
        </p:nvGrpSpPr>
        <p:grpSpPr bwMode="auto">
          <a:xfrm>
            <a:off x="6324602" y="642938"/>
            <a:ext cx="2491120" cy="1485417"/>
            <a:chOff x="10142" y="5737"/>
            <a:chExt cx="3924" cy="3121"/>
          </a:xfrm>
        </p:grpSpPr>
        <p:grpSp>
          <p:nvGrpSpPr>
            <p:cNvPr id="41987" name="组合 9"/>
            <p:cNvGrpSpPr/>
            <p:nvPr/>
          </p:nvGrpSpPr>
          <p:grpSpPr bwMode="auto">
            <a:xfrm>
              <a:off x="10543" y="5737"/>
              <a:ext cx="3402" cy="2328"/>
              <a:chOff x="10656" y="4607"/>
              <a:chExt cx="3402" cy="2328"/>
            </a:xfrm>
          </p:grpSpPr>
          <p:cxnSp>
            <p:nvCxnSpPr>
              <p:cNvPr id="41988" name="直接连接符 1"/>
              <p:cNvCxnSpPr>
                <a:cxnSpLocks noChangeShapeType="1"/>
              </p:cNvCxnSpPr>
              <p:nvPr/>
            </p:nvCxnSpPr>
            <p:spPr bwMode="auto">
              <a:xfrm>
                <a:off x="10656" y="6935"/>
                <a:ext cx="340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989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1990" name="文本框 9"/>
            <p:cNvSpPr txBox="1">
              <a:spLocks noChangeArrowheads="1"/>
            </p:cNvSpPr>
            <p:nvPr/>
          </p:nvSpPr>
          <p:spPr bwMode="auto">
            <a:xfrm>
              <a:off x="10142" y="8017"/>
              <a:ext cx="584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1991" name="文本框 9"/>
            <p:cNvSpPr txBox="1">
              <a:spLocks noChangeArrowheads="1"/>
            </p:cNvSpPr>
            <p:nvPr/>
          </p:nvSpPr>
          <p:spPr bwMode="auto">
            <a:xfrm>
              <a:off x="13528" y="7978"/>
              <a:ext cx="538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1992" name="文本框 9"/>
            <p:cNvSpPr txBox="1">
              <a:spLocks noChangeArrowheads="1"/>
            </p:cNvSpPr>
            <p:nvPr/>
          </p:nvSpPr>
          <p:spPr bwMode="auto">
            <a:xfrm>
              <a:off x="13366" y="5737"/>
              <a:ext cx="538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6" name="组合 11"/>
          <p:cNvGrpSpPr/>
          <p:nvPr/>
        </p:nvGrpSpPr>
        <p:grpSpPr bwMode="auto">
          <a:xfrm>
            <a:off x="6586539" y="1751410"/>
            <a:ext cx="1766887" cy="2011716"/>
            <a:chOff x="10318" y="6447"/>
            <a:chExt cx="1130" cy="15440"/>
          </a:xfrm>
        </p:grpSpPr>
        <p:cxnSp>
          <p:nvCxnSpPr>
            <p:cNvPr id="41994" name="直接连接符 8"/>
            <p:cNvCxnSpPr>
              <a:cxnSpLocks noChangeShapeType="1"/>
            </p:cNvCxnSpPr>
            <p:nvPr/>
          </p:nvCxnSpPr>
          <p:spPr bwMode="auto">
            <a:xfrm>
              <a:off x="10318" y="6447"/>
              <a:ext cx="784" cy="137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5" name="文本框 9"/>
            <p:cNvSpPr txBox="1">
              <a:spLocks noChangeArrowheads="1"/>
            </p:cNvSpPr>
            <p:nvPr/>
          </p:nvSpPr>
          <p:spPr bwMode="auto">
            <a:xfrm>
              <a:off x="11102" y="18816"/>
              <a:ext cx="346" cy="30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8" name="组合 12"/>
          <p:cNvGrpSpPr/>
          <p:nvPr/>
        </p:nvGrpSpPr>
        <p:grpSpPr bwMode="auto">
          <a:xfrm>
            <a:off x="6588126" y="879873"/>
            <a:ext cx="2644775" cy="882253"/>
            <a:chOff x="10290" y="-68"/>
            <a:chExt cx="1691" cy="6770"/>
          </a:xfrm>
        </p:grpSpPr>
        <p:cxnSp>
          <p:nvCxnSpPr>
            <p:cNvPr id="41997" name="直接连接符 8"/>
            <p:cNvCxnSpPr>
              <a:cxnSpLocks noChangeShapeType="1"/>
            </p:cNvCxnSpPr>
            <p:nvPr/>
          </p:nvCxnSpPr>
          <p:spPr bwMode="auto">
            <a:xfrm flipV="1">
              <a:off x="10290" y="2575"/>
              <a:ext cx="1426" cy="41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998" name="文本框 9"/>
            <p:cNvSpPr txBox="1">
              <a:spLocks noChangeArrowheads="1"/>
            </p:cNvSpPr>
            <p:nvPr/>
          </p:nvSpPr>
          <p:spPr bwMode="auto">
            <a:xfrm>
              <a:off x="11635" y="-68"/>
              <a:ext cx="346" cy="3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01626" y="528638"/>
            <a:ext cx="53078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如图，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在∠AOB外部，OD平分∠AOB，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54014" y="3605213"/>
            <a:ext cx="6872287" cy="47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OC与∠AOB的平分线所成的角的度数为4°或100°．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文本框 2"/>
          <p:cNvSpPr txBox="1"/>
          <p:nvPr/>
        </p:nvSpPr>
        <p:spPr>
          <a:xfrm>
            <a:off x="738189" y="1518048"/>
            <a:ext cx="7456487" cy="1902059"/>
          </a:xfrm>
          <a:prstGeom prst="rect">
            <a:avLst/>
          </a:prstGeom>
          <a:noFill/>
          <a:ln w="25400">
            <a:solidFill>
              <a:srgbClr val="CC0066"/>
            </a:solidFill>
            <a:prstDash val="dash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方法总结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涉及到角度的计算时，除常规的和差倍分计算外，通常还需运用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方程思想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和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分类讨论思想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解决问题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034" name="Rectangle 2"/>
          <p:cNvSpPr>
            <a:spLocks noGrp="1" noChangeArrowheads="1"/>
          </p:cNvSpPr>
          <p:nvPr/>
        </p:nvSpPr>
        <p:spPr bwMode="auto">
          <a:xfrm>
            <a:off x="519114" y="1085851"/>
            <a:ext cx="8124825" cy="112586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ts val="4000"/>
              </a:lnSpc>
            </a:pP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：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平分线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平分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线，那么下列各式中正确的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  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522066" y="2376253"/>
          <a:ext cx="723106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r:id="rId3" imgW="3148965" imgH="812800" progId="Equation.DSMT4">
                  <p:embed/>
                </p:oleObj>
              </mc:Choice>
              <mc:Fallback>
                <p:oleObj r:id="rId3" imgW="3148965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66" y="2376253"/>
                        <a:ext cx="723106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980087" y="1648781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4037" name="圆角矩形 31"/>
          <p:cNvSpPr>
            <a:spLocks noChangeArrowheads="1"/>
          </p:cNvSpPr>
          <p:nvPr/>
        </p:nvSpPr>
        <p:spPr bwMode="auto">
          <a:xfrm>
            <a:off x="738188" y="485776"/>
            <a:ext cx="1219200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grpSp>
        <p:nvGrpSpPr>
          <p:cNvPr id="44038" name="组合 4"/>
          <p:cNvGrpSpPr/>
          <p:nvPr/>
        </p:nvGrpSpPr>
        <p:grpSpPr bwMode="auto">
          <a:xfrm>
            <a:off x="4830764" y="3484958"/>
            <a:ext cx="3069272" cy="1418272"/>
            <a:chOff x="3427" y="7175"/>
            <a:chExt cx="4833" cy="2978"/>
          </a:xfrm>
        </p:grpSpPr>
        <p:grpSp>
          <p:nvGrpSpPr>
            <p:cNvPr id="44039" name="组合 15"/>
            <p:cNvGrpSpPr/>
            <p:nvPr/>
          </p:nvGrpSpPr>
          <p:grpSpPr bwMode="auto">
            <a:xfrm>
              <a:off x="3427" y="7175"/>
              <a:ext cx="4833" cy="2978"/>
              <a:chOff x="7331" y="4250"/>
              <a:chExt cx="7343" cy="4529"/>
            </a:xfrm>
          </p:grpSpPr>
          <p:grpSp>
            <p:nvGrpSpPr>
              <p:cNvPr id="44040" name="组合 9"/>
              <p:cNvGrpSpPr/>
              <p:nvPr/>
            </p:nvGrpSpPr>
            <p:grpSpPr bwMode="auto">
              <a:xfrm>
                <a:off x="8134" y="4446"/>
                <a:ext cx="5811" cy="3645"/>
                <a:chOff x="8247" y="3316"/>
                <a:chExt cx="5811" cy="3645"/>
              </a:xfrm>
            </p:grpSpPr>
            <p:cxnSp>
              <p:nvCxnSpPr>
                <p:cNvPr id="44041" name="直接连接符 1"/>
                <p:cNvCxnSpPr>
                  <a:cxnSpLocks noChangeShapeType="1"/>
                </p:cNvCxnSpPr>
                <p:nvPr/>
              </p:nvCxnSpPr>
              <p:spPr bwMode="auto">
                <a:xfrm>
                  <a:off x="10656" y="6935"/>
                  <a:ext cx="340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42" name="直接连接符 7"/>
                <p:cNvCxnSpPr>
                  <a:cxnSpLocks noChangeShapeType="1"/>
                </p:cNvCxnSpPr>
                <p:nvPr/>
              </p:nvCxnSpPr>
              <p:spPr bwMode="auto">
                <a:xfrm flipV="1">
                  <a:off x="10669" y="3316"/>
                  <a:ext cx="1990" cy="36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4043" name="直接连接符 1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8247" y="4040"/>
                  <a:ext cx="2408" cy="292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44044" name="文本框 9"/>
              <p:cNvSpPr txBox="1">
                <a:spLocks noChangeArrowheads="1"/>
              </p:cNvSpPr>
              <p:nvPr/>
            </p:nvSpPr>
            <p:spPr bwMode="auto">
              <a:xfrm>
                <a:off x="9282" y="7501"/>
                <a:ext cx="692" cy="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44045" name="文本框 9"/>
              <p:cNvSpPr txBox="1">
                <a:spLocks noChangeArrowheads="1"/>
              </p:cNvSpPr>
              <p:nvPr/>
            </p:nvSpPr>
            <p:spPr bwMode="auto">
              <a:xfrm>
                <a:off x="14044" y="7462"/>
                <a:ext cx="630" cy="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4046" name="文本框 9"/>
              <p:cNvSpPr txBox="1">
                <a:spLocks noChangeArrowheads="1"/>
              </p:cNvSpPr>
              <p:nvPr/>
            </p:nvSpPr>
            <p:spPr bwMode="auto">
              <a:xfrm>
                <a:off x="7331" y="4855"/>
                <a:ext cx="630" cy="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047" name="文本框 9"/>
              <p:cNvSpPr txBox="1">
                <a:spLocks noChangeArrowheads="1"/>
              </p:cNvSpPr>
              <p:nvPr/>
            </p:nvSpPr>
            <p:spPr bwMode="auto">
              <a:xfrm>
                <a:off x="12341" y="4562"/>
                <a:ext cx="662" cy="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4048" name="文本框 9"/>
              <p:cNvSpPr txBox="1">
                <a:spLocks noChangeArrowheads="1"/>
              </p:cNvSpPr>
              <p:nvPr/>
            </p:nvSpPr>
            <p:spPr bwMode="auto">
              <a:xfrm>
                <a:off x="8998" y="4250"/>
                <a:ext cx="692" cy="1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000" i="1">
                    <a:latin typeface="Times New Roman" panose="02020603050405020304" pitchFamily="18" charset="0"/>
                    <a:ea typeface="黑体" panose="02010609060101010101" pitchFamily="49" charset="-122"/>
                    <a:sym typeface="Arial" panose="020B0604020202020204" pitchFamily="34" charset="0"/>
                  </a:rPr>
                  <a:t>D</a:t>
                </a:r>
              </a:p>
            </p:txBody>
          </p:sp>
        </p:grpSp>
        <p:cxnSp>
          <p:nvCxnSpPr>
            <p:cNvPr id="44049" name="直接连接符 3"/>
            <p:cNvCxnSpPr>
              <a:cxnSpLocks noChangeShapeType="1"/>
            </p:cNvCxnSpPr>
            <p:nvPr/>
          </p:nvCxnSpPr>
          <p:spPr bwMode="auto">
            <a:xfrm flipH="1" flipV="1">
              <a:off x="5272" y="7215"/>
              <a:ext cx="274" cy="24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ChangeArrowheads="1"/>
          </p:cNvSpPr>
          <p:nvPr/>
        </p:nvSpPr>
        <p:spPr bwMode="auto">
          <a:xfrm>
            <a:off x="0" y="8441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5058" name="Rectangle 2"/>
          <p:cNvSpPr>
            <a:spLocks noGrp="1" noChangeArrowheads="1"/>
          </p:cNvSpPr>
          <p:nvPr/>
        </p:nvSpPr>
        <p:spPr bwMode="auto">
          <a:xfrm>
            <a:off x="344489" y="978694"/>
            <a:ext cx="8574087" cy="2193131"/>
          </a:xfrm>
          <a:prstGeom prst="rect">
            <a:avLst/>
          </a:prstGeom>
          <a:solidFill>
            <a:srgbClr val="FFFFFF"/>
          </a:solidFill>
          <a:ln w="9525">
            <a:solidFill>
              <a:schemeClr val="accent1"/>
            </a:solidFill>
            <a:miter lim="800000"/>
          </a:ln>
        </p:spPr>
        <p:txBody>
          <a:bodyPr/>
          <a:lstStyle/>
          <a:p>
            <a:pPr>
              <a:lnSpc>
                <a:spcPts val="4000"/>
              </a:lnSpc>
            </a:pP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是平角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角平分线，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OD=32°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O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度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11560" y="1976921"/>
            <a:ext cx="35894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答案：∠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D=122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45060" name="组合 7"/>
          <p:cNvGrpSpPr/>
          <p:nvPr/>
        </p:nvGrpSpPr>
        <p:grpSpPr bwMode="auto">
          <a:xfrm>
            <a:off x="4960939" y="1637110"/>
            <a:ext cx="3412172" cy="1869025"/>
            <a:chOff x="4416" y="4216"/>
            <a:chExt cx="5373" cy="3925"/>
          </a:xfrm>
        </p:grpSpPr>
        <p:cxnSp>
          <p:nvCxnSpPr>
            <p:cNvPr id="45061" name="直接连接符 1"/>
            <p:cNvCxnSpPr>
              <a:cxnSpLocks noChangeShapeType="1"/>
            </p:cNvCxnSpPr>
            <p:nvPr/>
          </p:nvCxnSpPr>
          <p:spPr bwMode="auto">
            <a:xfrm>
              <a:off x="4755" y="7117"/>
              <a:ext cx="48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062" name="直接连接符 7"/>
            <p:cNvCxnSpPr>
              <a:cxnSpLocks noChangeShapeType="1"/>
            </p:cNvCxnSpPr>
            <p:nvPr/>
          </p:nvCxnSpPr>
          <p:spPr bwMode="auto">
            <a:xfrm flipV="1">
              <a:off x="7185" y="4493"/>
              <a:ext cx="1584" cy="26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063" name="文本框 9"/>
            <p:cNvSpPr txBox="1">
              <a:spLocks noChangeArrowheads="1"/>
            </p:cNvSpPr>
            <p:nvPr/>
          </p:nvSpPr>
          <p:spPr bwMode="auto">
            <a:xfrm>
              <a:off x="6794" y="7042"/>
              <a:ext cx="455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5064" name="文本框 9"/>
            <p:cNvSpPr txBox="1">
              <a:spLocks noChangeArrowheads="1"/>
            </p:cNvSpPr>
            <p:nvPr/>
          </p:nvSpPr>
          <p:spPr bwMode="auto">
            <a:xfrm>
              <a:off x="4416" y="7034"/>
              <a:ext cx="415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5065" name="文本框 9"/>
            <p:cNvSpPr txBox="1">
              <a:spLocks noChangeArrowheads="1"/>
            </p:cNvSpPr>
            <p:nvPr/>
          </p:nvSpPr>
          <p:spPr bwMode="auto">
            <a:xfrm>
              <a:off x="9374" y="7036"/>
              <a:ext cx="415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5066" name="文本框 9"/>
            <p:cNvSpPr txBox="1">
              <a:spLocks noChangeArrowheads="1"/>
            </p:cNvSpPr>
            <p:nvPr/>
          </p:nvSpPr>
          <p:spPr bwMode="auto">
            <a:xfrm>
              <a:off x="7137" y="4216"/>
              <a:ext cx="436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5067" name="文本框 9"/>
            <p:cNvSpPr txBox="1">
              <a:spLocks noChangeArrowheads="1"/>
            </p:cNvSpPr>
            <p:nvPr/>
          </p:nvSpPr>
          <p:spPr bwMode="auto">
            <a:xfrm>
              <a:off x="8596" y="4380"/>
              <a:ext cx="455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cxnSp>
          <p:nvCxnSpPr>
            <p:cNvPr id="45068" name="直接连接符 5"/>
            <p:cNvCxnSpPr>
              <a:cxnSpLocks noChangeShapeType="1"/>
            </p:cNvCxnSpPr>
            <p:nvPr/>
          </p:nvCxnSpPr>
          <p:spPr bwMode="auto">
            <a:xfrm flipV="1">
              <a:off x="7174" y="4302"/>
              <a:ext cx="0" cy="27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6082" name="文本框 1"/>
          <p:cNvSpPr txBox="1">
            <a:spLocks noChangeArrowheads="1"/>
          </p:cNvSpPr>
          <p:nvPr/>
        </p:nvSpPr>
        <p:spPr bwMode="auto">
          <a:xfrm>
            <a:off x="541338" y="675085"/>
            <a:ext cx="8586787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如图，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B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OD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90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D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146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则</a:t>
            </a:r>
          </a:p>
          <a:p>
            <a:pPr>
              <a:lnSpc>
                <a:spcPts val="4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O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__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_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_.</a:t>
            </a: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/>
        </p:nvSpPr>
        <p:spPr bwMode="auto">
          <a:xfrm>
            <a:off x="550864" y="3340894"/>
            <a:ext cx="8027987" cy="1425179"/>
          </a:xfrm>
          <a:prstGeom prst="rect">
            <a:avLst/>
          </a:prstGeom>
          <a:noFill/>
          <a:ln>
            <a:miter lim="800000"/>
          </a:ln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4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已知∠</a:t>
            </a:r>
            <a:r>
              <a:rPr lang="en-US" altLang="zh-CN" sz="20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en-US" altLang="zh-CN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=38°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=25°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，那么∠</a:t>
            </a:r>
            <a:r>
              <a:rPr lang="en-US" altLang="zh-CN" sz="20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AOC  </a:t>
            </a:r>
          </a:p>
          <a:p>
            <a:pPr marL="0" indent="0">
              <a:lnSpc>
                <a:spcPts val="4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0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度数是</a:t>
            </a:r>
            <a:r>
              <a:rPr lang="zh-CN" altLang="en-US" sz="2000" u="sng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</a:t>
            </a:r>
            <a:r>
              <a:rPr lang="en-US" altLang="zh-CN" sz="2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endParaRPr lang="en-US" altLang="zh-CN" sz="2000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defRPr/>
            </a:pPr>
            <a:endParaRPr lang="zh-CN" altLang="en-US" sz="1800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303463" y="1120379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4°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574925" y="3769519"/>
            <a:ext cx="2317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3°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或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3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°</a:t>
            </a:r>
          </a:p>
        </p:txBody>
      </p:sp>
      <p:grpSp>
        <p:nvGrpSpPr>
          <p:cNvPr id="46086" name="组合 12"/>
          <p:cNvGrpSpPr/>
          <p:nvPr/>
        </p:nvGrpSpPr>
        <p:grpSpPr bwMode="auto">
          <a:xfrm>
            <a:off x="5372101" y="1094185"/>
            <a:ext cx="3033713" cy="2083833"/>
            <a:chOff x="2583" y="4331"/>
            <a:chExt cx="4778" cy="4375"/>
          </a:xfrm>
        </p:grpSpPr>
        <p:sp>
          <p:nvSpPr>
            <p:cNvPr id="46087" name="文本框 9"/>
            <p:cNvSpPr txBox="1">
              <a:spLocks noChangeArrowheads="1"/>
            </p:cNvSpPr>
            <p:nvPr/>
          </p:nvSpPr>
          <p:spPr bwMode="auto">
            <a:xfrm>
              <a:off x="3793" y="6165"/>
              <a:ext cx="45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6088" name="文本框 9"/>
            <p:cNvSpPr txBox="1">
              <a:spLocks noChangeArrowheads="1"/>
            </p:cNvSpPr>
            <p:nvPr/>
          </p:nvSpPr>
          <p:spPr bwMode="auto">
            <a:xfrm>
              <a:off x="3898" y="4331"/>
              <a:ext cx="41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6089" name="文本框 9"/>
            <p:cNvSpPr txBox="1">
              <a:spLocks noChangeArrowheads="1"/>
            </p:cNvSpPr>
            <p:nvPr/>
          </p:nvSpPr>
          <p:spPr bwMode="auto">
            <a:xfrm>
              <a:off x="6663" y="6632"/>
              <a:ext cx="41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6090" name="文本框 9"/>
            <p:cNvSpPr txBox="1">
              <a:spLocks noChangeArrowheads="1"/>
            </p:cNvSpPr>
            <p:nvPr/>
          </p:nvSpPr>
          <p:spPr bwMode="auto">
            <a:xfrm>
              <a:off x="6043" y="7866"/>
              <a:ext cx="43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6091" name="文本框 9"/>
            <p:cNvSpPr txBox="1">
              <a:spLocks noChangeArrowheads="1"/>
            </p:cNvSpPr>
            <p:nvPr/>
          </p:nvSpPr>
          <p:spPr bwMode="auto">
            <a:xfrm>
              <a:off x="2583" y="7238"/>
              <a:ext cx="45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grpSp>
          <p:nvGrpSpPr>
            <p:cNvPr id="46092" name="组合 3"/>
            <p:cNvGrpSpPr/>
            <p:nvPr/>
          </p:nvGrpSpPr>
          <p:grpSpPr bwMode="auto">
            <a:xfrm>
              <a:off x="4457" y="4783"/>
              <a:ext cx="2904" cy="1938"/>
              <a:chOff x="4457" y="4783"/>
              <a:chExt cx="2904" cy="1938"/>
            </a:xfrm>
          </p:grpSpPr>
          <p:cxnSp>
            <p:nvCxnSpPr>
              <p:cNvPr id="46093" name="直接连接符 1"/>
              <p:cNvCxnSpPr>
                <a:cxnSpLocks noChangeShapeType="1"/>
              </p:cNvCxnSpPr>
              <p:nvPr/>
            </p:nvCxnSpPr>
            <p:spPr bwMode="auto">
              <a:xfrm>
                <a:off x="4457" y="6713"/>
                <a:ext cx="29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094" name="直接连接符 5"/>
              <p:cNvCxnSpPr>
                <a:cxnSpLocks noChangeShapeType="1"/>
              </p:cNvCxnSpPr>
              <p:nvPr/>
            </p:nvCxnSpPr>
            <p:spPr bwMode="auto">
              <a:xfrm flipV="1">
                <a:off x="4463" y="4783"/>
                <a:ext cx="0" cy="19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6095" name="直接连接符 1"/>
            <p:cNvCxnSpPr>
              <a:cxnSpLocks noChangeShapeType="1"/>
            </p:cNvCxnSpPr>
            <p:nvPr/>
          </p:nvCxnSpPr>
          <p:spPr bwMode="auto">
            <a:xfrm flipH="1">
              <a:off x="3005" y="6723"/>
              <a:ext cx="1472" cy="13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096" name="直接连接符 11"/>
            <p:cNvCxnSpPr>
              <a:cxnSpLocks noChangeShapeType="1"/>
            </p:cNvCxnSpPr>
            <p:nvPr/>
          </p:nvCxnSpPr>
          <p:spPr bwMode="auto">
            <a:xfrm>
              <a:off x="4466" y="6721"/>
              <a:ext cx="1670" cy="18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914400" y="1156097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eaLnBrk="0" fontAlgn="ctr" hangingPunct="0">
              <a:spcBef>
                <a:spcPct val="20000"/>
              </a:spcBef>
            </a:pP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  <a:ea typeface="楷体_GB2312" charset="-122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96875" y="1007269"/>
            <a:ext cx="8594725" cy="1235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有一天学生张亮和王帅各带了一把折扇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如图所示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下面是他们的一段对话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张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我的折扇张开大一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以我的折扇的角也大一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3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王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我的折扇长一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所以我的折扇的角也大一些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8437" name="Picture 8" descr="sqt-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5675" y="2955132"/>
            <a:ext cx="3738562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9" descr="1361c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32450" y="3028951"/>
            <a:ext cx="2357438" cy="1812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440" name="圆角矩形 31"/>
          <p:cNvSpPr>
            <a:spLocks noChangeArrowheads="1"/>
          </p:cNvSpPr>
          <p:nvPr/>
        </p:nvSpPr>
        <p:spPr bwMode="auto">
          <a:xfrm>
            <a:off x="231775" y="471487"/>
            <a:ext cx="1593850" cy="425054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3"/>
          <p:cNvSpPr>
            <a:spLocks noGrp="1" noChangeArrowheads="1"/>
          </p:cNvSpPr>
          <p:nvPr/>
        </p:nvSpPr>
        <p:spPr bwMode="auto">
          <a:xfrm>
            <a:off x="671513" y="1037035"/>
            <a:ext cx="7770812" cy="1212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8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170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C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=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OD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求∠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O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度数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47751" y="2082404"/>
            <a:ext cx="3452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答案：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OD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°.</a:t>
            </a:r>
          </a:p>
        </p:txBody>
      </p:sp>
      <p:grpSp>
        <p:nvGrpSpPr>
          <p:cNvPr id="47107" name="组合 20"/>
          <p:cNvGrpSpPr/>
          <p:nvPr/>
        </p:nvGrpSpPr>
        <p:grpSpPr bwMode="auto">
          <a:xfrm>
            <a:off x="4540250" y="1610916"/>
            <a:ext cx="3398838" cy="1862379"/>
            <a:chOff x="3420" y="2705"/>
            <a:chExt cx="5353" cy="3909"/>
          </a:xfrm>
        </p:grpSpPr>
        <p:sp>
          <p:nvSpPr>
            <p:cNvPr id="47108" name="文本框 9"/>
            <p:cNvSpPr txBox="1">
              <a:spLocks noChangeArrowheads="1"/>
            </p:cNvSpPr>
            <p:nvPr/>
          </p:nvSpPr>
          <p:spPr bwMode="auto">
            <a:xfrm>
              <a:off x="5452" y="5485"/>
              <a:ext cx="45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7109" name="文本框 9"/>
            <p:cNvSpPr txBox="1">
              <a:spLocks noChangeArrowheads="1"/>
            </p:cNvSpPr>
            <p:nvPr/>
          </p:nvSpPr>
          <p:spPr bwMode="auto">
            <a:xfrm>
              <a:off x="3420" y="4094"/>
              <a:ext cx="41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7110" name="文本框 9"/>
            <p:cNvSpPr txBox="1">
              <a:spLocks noChangeArrowheads="1"/>
            </p:cNvSpPr>
            <p:nvPr/>
          </p:nvSpPr>
          <p:spPr bwMode="auto">
            <a:xfrm>
              <a:off x="8209" y="5774"/>
              <a:ext cx="41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7111" name="文本框 9"/>
            <p:cNvSpPr txBox="1">
              <a:spLocks noChangeArrowheads="1"/>
            </p:cNvSpPr>
            <p:nvPr/>
          </p:nvSpPr>
          <p:spPr bwMode="auto">
            <a:xfrm>
              <a:off x="7346" y="3021"/>
              <a:ext cx="43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7112" name="文本框 9"/>
            <p:cNvSpPr txBox="1">
              <a:spLocks noChangeArrowheads="1"/>
            </p:cNvSpPr>
            <p:nvPr/>
          </p:nvSpPr>
          <p:spPr bwMode="auto">
            <a:xfrm>
              <a:off x="5559" y="2705"/>
              <a:ext cx="455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cxnSp>
          <p:nvCxnSpPr>
            <p:cNvPr id="47113" name="直接连接符 1"/>
            <p:cNvCxnSpPr>
              <a:cxnSpLocks noChangeShapeType="1"/>
            </p:cNvCxnSpPr>
            <p:nvPr/>
          </p:nvCxnSpPr>
          <p:spPr bwMode="auto">
            <a:xfrm rot="480000">
              <a:off x="5869" y="5733"/>
              <a:ext cx="290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4" name="直接连接符 16"/>
            <p:cNvCxnSpPr>
              <a:cxnSpLocks noChangeShapeType="1"/>
            </p:cNvCxnSpPr>
            <p:nvPr/>
          </p:nvCxnSpPr>
          <p:spPr bwMode="auto">
            <a:xfrm flipV="1">
              <a:off x="5888" y="3019"/>
              <a:ext cx="354" cy="25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5" name="直接连接符 1"/>
            <p:cNvCxnSpPr>
              <a:cxnSpLocks noChangeShapeType="1"/>
            </p:cNvCxnSpPr>
            <p:nvPr/>
          </p:nvCxnSpPr>
          <p:spPr bwMode="auto">
            <a:xfrm flipV="1">
              <a:off x="5868" y="3246"/>
              <a:ext cx="1601" cy="229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116" name="直接连接符 18"/>
            <p:cNvCxnSpPr>
              <a:cxnSpLocks noChangeShapeType="1"/>
            </p:cNvCxnSpPr>
            <p:nvPr/>
          </p:nvCxnSpPr>
          <p:spPr bwMode="auto">
            <a:xfrm rot="10020000">
              <a:off x="4022" y="3891"/>
              <a:ext cx="1670" cy="18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952500" y="845344"/>
            <a:ext cx="3326552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1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6′56″+45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4′35″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</a:pP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79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5′+6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8′49″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</a:pP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6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4′17″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</a:pP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10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3′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.  </a:t>
            </a:r>
          </a:p>
        </p:txBody>
      </p:sp>
      <p:sp>
        <p:nvSpPr>
          <p:cNvPr id="48130" name="文本框 4"/>
          <p:cNvSpPr txBox="1">
            <a:spLocks noChangeArrowheads="1"/>
          </p:cNvSpPr>
          <p:nvPr/>
        </p:nvSpPr>
        <p:spPr bwMode="auto">
          <a:xfrm>
            <a:off x="608014" y="500063"/>
            <a:ext cx="2308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949326" y="3715941"/>
            <a:ext cx="8429625" cy="1058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58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；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141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3′49″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249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7′8″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ts val="4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34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′20″.</a:t>
            </a: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文本框 2"/>
          <p:cNvSpPr txBox="1">
            <a:spLocks noChangeArrowheads="1"/>
          </p:cNvSpPr>
          <p:nvPr/>
        </p:nvSpPr>
        <p:spPr bwMode="auto">
          <a:xfrm>
            <a:off x="465139" y="598885"/>
            <a:ext cx="7608887" cy="849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如图，已知∠AOC=60°，∠BOD=90°，∠AOB是∠DOC的3倍，求∠AOB的度数．</a:t>
            </a:r>
          </a:p>
        </p:txBody>
      </p:sp>
      <p:grpSp>
        <p:nvGrpSpPr>
          <p:cNvPr id="49154" name="组合 15"/>
          <p:cNvGrpSpPr/>
          <p:nvPr/>
        </p:nvGrpSpPr>
        <p:grpSpPr bwMode="auto">
          <a:xfrm>
            <a:off x="5508626" y="1370410"/>
            <a:ext cx="3311525" cy="2071207"/>
            <a:chOff x="8898" y="4507"/>
            <a:chExt cx="5215" cy="4351"/>
          </a:xfrm>
        </p:grpSpPr>
        <p:grpSp>
          <p:nvGrpSpPr>
            <p:cNvPr id="49155" name="组合 9"/>
            <p:cNvGrpSpPr/>
            <p:nvPr/>
          </p:nvGrpSpPr>
          <p:grpSpPr bwMode="auto">
            <a:xfrm>
              <a:off x="8898" y="4957"/>
              <a:ext cx="5215" cy="3121"/>
              <a:chOff x="9011" y="3827"/>
              <a:chExt cx="5215" cy="3121"/>
            </a:xfrm>
          </p:grpSpPr>
          <p:cxnSp>
            <p:nvCxnSpPr>
              <p:cNvPr id="49156" name="直接连接符 1"/>
              <p:cNvCxnSpPr>
                <a:cxnSpLocks noChangeShapeType="1"/>
              </p:cNvCxnSpPr>
              <p:nvPr/>
            </p:nvCxnSpPr>
            <p:spPr bwMode="auto">
              <a:xfrm flipV="1">
                <a:off x="10637" y="6468"/>
                <a:ext cx="3589" cy="46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57" name="直接连接符 7"/>
              <p:cNvCxnSpPr>
                <a:cxnSpLocks noChangeShapeType="1"/>
              </p:cNvCxnSpPr>
              <p:nvPr/>
            </p:nvCxnSpPr>
            <p:spPr bwMode="auto">
              <a:xfrm flipV="1">
                <a:off x="10668" y="4607"/>
                <a:ext cx="3109" cy="23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58" name="直接连接符 8"/>
              <p:cNvCxnSpPr>
                <a:cxnSpLocks noChangeShapeType="1"/>
              </p:cNvCxnSpPr>
              <p:nvPr/>
            </p:nvCxnSpPr>
            <p:spPr bwMode="auto">
              <a:xfrm flipV="1">
                <a:off x="10655" y="3827"/>
                <a:ext cx="1078" cy="31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159" name="直接连接符 10"/>
              <p:cNvCxnSpPr>
                <a:cxnSpLocks noChangeShapeType="1"/>
              </p:cNvCxnSpPr>
              <p:nvPr/>
            </p:nvCxnSpPr>
            <p:spPr bwMode="auto">
              <a:xfrm flipH="1" flipV="1">
                <a:off x="9011" y="4199"/>
                <a:ext cx="1644" cy="27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9160" name="文本框 9"/>
            <p:cNvSpPr txBox="1">
              <a:spLocks noChangeArrowheads="1"/>
            </p:cNvSpPr>
            <p:nvPr/>
          </p:nvSpPr>
          <p:spPr bwMode="auto">
            <a:xfrm>
              <a:off x="10142" y="8017"/>
              <a:ext cx="584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49161" name="文本框 9"/>
            <p:cNvSpPr txBox="1">
              <a:spLocks noChangeArrowheads="1"/>
            </p:cNvSpPr>
            <p:nvPr/>
          </p:nvSpPr>
          <p:spPr bwMode="auto">
            <a:xfrm>
              <a:off x="13447" y="7455"/>
              <a:ext cx="538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9162" name="文本框 9"/>
            <p:cNvSpPr txBox="1">
              <a:spLocks noChangeArrowheads="1"/>
            </p:cNvSpPr>
            <p:nvPr/>
          </p:nvSpPr>
          <p:spPr bwMode="auto">
            <a:xfrm>
              <a:off x="13366" y="5737"/>
              <a:ext cx="584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49163" name="文本框 9"/>
            <p:cNvSpPr txBox="1">
              <a:spLocks noChangeArrowheads="1"/>
            </p:cNvSpPr>
            <p:nvPr/>
          </p:nvSpPr>
          <p:spPr bwMode="auto">
            <a:xfrm>
              <a:off x="10958" y="4507"/>
              <a:ext cx="561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9164" name="文本框 9"/>
            <p:cNvSpPr txBox="1">
              <a:spLocks noChangeArrowheads="1"/>
            </p:cNvSpPr>
            <p:nvPr/>
          </p:nvSpPr>
          <p:spPr bwMode="auto">
            <a:xfrm>
              <a:off x="8898" y="4603"/>
              <a:ext cx="538" cy="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3101" y="1498998"/>
            <a:ext cx="5624513" cy="305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设∠COD=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AOC=60°，∠BOD=90°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OD=60°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OB=90°+60°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0°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AOB是∠DOC的3倍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150°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解得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7.5°，</a:t>
            </a:r>
          </a:p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AOB=3×37.5°=112.5°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文本框 3"/>
          <p:cNvSpPr txBox="1">
            <a:spLocks noChangeArrowheads="1"/>
          </p:cNvSpPr>
          <p:nvPr/>
        </p:nvSpPr>
        <p:spPr bwMode="auto">
          <a:xfrm>
            <a:off x="598488" y="508398"/>
            <a:ext cx="7974012" cy="150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.如图，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B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＝120°，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D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平分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O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E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平分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C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ts val="38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) 求∠</a:t>
            </a:r>
            <a:r>
              <a:rPr lang="zh-CN" altLang="en-US" sz="2000" i="1">
                <a:latin typeface="Times New Roman" panose="02020603050405020304" pitchFamily="18" charset="0"/>
                <a:ea typeface="黑体" panose="02010609060101010101" pitchFamily="49" charset="-122"/>
              </a:rPr>
              <a:t>EOD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的度数；</a:t>
            </a:r>
          </a:p>
          <a:p>
            <a:pPr>
              <a:lnSpc>
                <a:spcPts val="3800"/>
              </a:lnSpc>
            </a:pPr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50178" name="图片 -214748261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599113" y="1135856"/>
            <a:ext cx="3059112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2"/>
          <p:cNvGrpSpPr/>
          <p:nvPr/>
        </p:nvGrpSpPr>
        <p:grpSpPr bwMode="auto">
          <a:xfrm>
            <a:off x="597853" y="1846184"/>
            <a:ext cx="6425247" cy="2854871"/>
            <a:chOff x="942" y="3876"/>
            <a:chExt cx="10117" cy="5994"/>
          </a:xfrm>
        </p:grpSpPr>
        <p:sp>
          <p:nvSpPr>
            <p:cNvPr id="50180" name="文本框 99"/>
            <p:cNvSpPr txBox="1">
              <a:spLocks noChangeArrowheads="1"/>
            </p:cNvSpPr>
            <p:nvPr/>
          </p:nvSpPr>
          <p:spPr bwMode="auto">
            <a:xfrm>
              <a:off x="942" y="3876"/>
              <a:ext cx="10117" cy="5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2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OB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2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D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分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E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平分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∴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OD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EOC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＝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OC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OB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12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0°.</a:t>
              </a:r>
              <a:endPara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50181" name="对象 6"/>
            <p:cNvGraphicFramePr>
              <a:graphicFrameLocks noChangeAspect="1"/>
            </p:cNvGraphicFramePr>
            <p:nvPr/>
          </p:nvGraphicFramePr>
          <p:xfrm>
            <a:off x="2097" y="7091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5" r:id="rId4" imgW="152400" imgH="393700" progId="Equation.DSMT4">
                    <p:embed/>
                  </p:oleObj>
                </mc:Choice>
                <mc:Fallback>
                  <p:oleObj r:id="rId4" imgW="1524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" y="7091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2" name="对象 2"/>
            <p:cNvGraphicFramePr>
              <a:graphicFrameLocks noChangeAspect="1"/>
            </p:cNvGraphicFramePr>
            <p:nvPr/>
          </p:nvGraphicFramePr>
          <p:xfrm>
            <a:off x="2211" y="8423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6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" y="8423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对象 4"/>
            <p:cNvGraphicFramePr>
              <a:graphicFrameLocks noChangeAspect="1"/>
            </p:cNvGraphicFramePr>
            <p:nvPr/>
          </p:nvGraphicFramePr>
          <p:xfrm>
            <a:off x="4138" y="8423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7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8" y="8423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99"/>
          <p:cNvSpPr txBox="1">
            <a:spLocks noChangeArrowheads="1"/>
          </p:cNvSpPr>
          <p:nvPr/>
        </p:nvSpPr>
        <p:spPr bwMode="auto">
          <a:xfrm>
            <a:off x="758825" y="677467"/>
            <a:ext cx="6935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14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OE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的度数．</a:t>
            </a:r>
          </a:p>
        </p:txBody>
      </p:sp>
      <p:pic>
        <p:nvPicPr>
          <p:cNvPr id="51202" name="图片 -214748261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599113" y="1135856"/>
            <a:ext cx="3059112" cy="223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 bwMode="auto">
          <a:xfrm>
            <a:off x="813753" y="1458041"/>
            <a:ext cx="7258050" cy="3045368"/>
            <a:chOff x="1282" y="3062"/>
            <a:chExt cx="11430" cy="6394"/>
          </a:xfrm>
        </p:grpSpPr>
        <p:sp>
          <p:nvSpPr>
            <p:cNvPr id="51204" name="文本框 3"/>
            <p:cNvSpPr txBox="1">
              <a:spLocks noChangeArrowheads="1"/>
            </p:cNvSpPr>
            <p:nvPr/>
          </p:nvSpPr>
          <p:spPr bwMode="auto">
            <a:xfrm>
              <a:off x="1282" y="3062"/>
              <a:ext cx="11430" cy="6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∵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B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2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9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∴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2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90°</a:t>
              </a:r>
            </a:p>
            <a:p>
              <a:pPr>
                <a:lnSpc>
                  <a:spcPct val="130000"/>
                </a:lnSpc>
              </a:pP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0°.</a:t>
              </a:r>
              <a:endPara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∵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OE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平分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∴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E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OC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   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×30°</a:t>
              </a:r>
              <a:r>
                <a:rPr lang="zh-CN" altLang="en-US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＝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5°.</a:t>
              </a:r>
            </a:p>
            <a:p>
              <a:pPr>
                <a:lnSpc>
                  <a:spcPct val="120000"/>
                </a:lnSpc>
              </a:pPr>
              <a:endPara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51205" name="对象 6"/>
            <p:cNvGraphicFramePr>
              <a:graphicFrameLocks noChangeAspect="1"/>
            </p:cNvGraphicFramePr>
            <p:nvPr/>
          </p:nvGraphicFramePr>
          <p:xfrm>
            <a:off x="4252" y="7366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r:id="rId4" imgW="152400" imgH="393700" progId="Equation.DSMT4">
                    <p:embed/>
                  </p:oleObj>
                </mc:Choice>
                <mc:Fallback>
                  <p:oleObj r:id="rId4" imgW="1524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7366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06" name="对象 4"/>
            <p:cNvGraphicFramePr>
              <a:graphicFrameLocks noChangeAspect="1"/>
            </p:cNvGraphicFramePr>
            <p:nvPr/>
          </p:nvGraphicFramePr>
          <p:xfrm>
            <a:off x="6127" y="7366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" y="7366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82775" y="1048942"/>
            <a:ext cx="164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角的比较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656014" y="2596754"/>
            <a:ext cx="34043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角的平分线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659189" y="821531"/>
            <a:ext cx="1646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度量法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659189" y="1293019"/>
            <a:ext cx="1646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叠合法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890713" y="2593181"/>
            <a:ext cx="164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角的运算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5343525" y="3062288"/>
            <a:ext cx="164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加与减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343525" y="3482579"/>
            <a:ext cx="1644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乘与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除 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659188" y="1939529"/>
            <a:ext cx="3389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角的和差倍分关系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660775" y="3269456"/>
            <a:ext cx="1841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角的计算</a:t>
            </a:r>
          </a:p>
        </p:txBody>
      </p:sp>
      <p:sp>
        <p:nvSpPr>
          <p:cNvPr id="6" name="左大括号 5"/>
          <p:cNvSpPr/>
          <p:nvPr/>
        </p:nvSpPr>
        <p:spPr bwMode="auto">
          <a:xfrm>
            <a:off x="3559176" y="1006079"/>
            <a:ext cx="144463" cy="485775"/>
          </a:xfrm>
          <a:prstGeom prst="leftBrace">
            <a:avLst>
              <a:gd name="adj1" fmla="val 817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2" name="左大括号 11"/>
          <p:cNvSpPr/>
          <p:nvPr/>
        </p:nvSpPr>
        <p:spPr bwMode="auto">
          <a:xfrm>
            <a:off x="3557588" y="2115741"/>
            <a:ext cx="144462" cy="1366838"/>
          </a:xfrm>
          <a:prstGeom prst="leftBrace">
            <a:avLst>
              <a:gd name="adj1" fmla="val 7943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3" name="左大括号 12"/>
          <p:cNvSpPr/>
          <p:nvPr/>
        </p:nvSpPr>
        <p:spPr bwMode="auto">
          <a:xfrm>
            <a:off x="5219701" y="3215879"/>
            <a:ext cx="144463" cy="485775"/>
          </a:xfrm>
          <a:prstGeom prst="leftBrace">
            <a:avLst>
              <a:gd name="adj1" fmla="val 8178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49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2" grpId="0"/>
      <p:bldP spid="2" grpId="1"/>
      <p:bldP spid="5" grpId="0"/>
      <p:bldP spid="7" grpId="0"/>
      <p:bldP spid="8" grpId="0"/>
      <p:bldP spid="9" grpId="0"/>
      <p:bldP spid="10" grpId="0"/>
      <p:bldP spid="11" grpId="0"/>
      <p:bldP spid="6" grpId="0" bldLvl="0" animBg="1"/>
      <p:bldP spid="12" grpId="0" bldLvl="0" animBg="1"/>
      <p:bldP spid="13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/>
          <p:cNvSpPr>
            <a:spLocks noChangeArrowheads="1"/>
          </p:cNvSpPr>
          <p:nvPr/>
        </p:nvSpPr>
        <p:spPr bwMode="auto">
          <a:xfrm>
            <a:off x="611188" y="2949179"/>
            <a:ext cx="3708400" cy="1055608"/>
          </a:xfrm>
          <a:prstGeom prst="wedgeRoundRectCallout">
            <a:avLst>
              <a:gd name="adj1" fmla="val 47731"/>
              <a:gd name="adj2" fmla="val -5194"/>
              <a:gd name="adj3" fmla="val 16667"/>
            </a:avLst>
          </a:prstGeom>
          <a:solidFill>
            <a:srgbClr val="3366FF"/>
          </a:solidFill>
          <a:ln w="9525">
            <a:solidFill>
              <a:srgbClr val="FFFF2D"/>
            </a:solidFill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同学们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,</a:t>
            </a: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你们有办法帮他们进行判断吗</a:t>
            </a:r>
            <a:r>
              <a:rPr lang="en-US" altLang="zh-CN" sz="2800">
                <a:solidFill>
                  <a:schemeClr val="bg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?</a:t>
            </a:r>
          </a:p>
        </p:txBody>
      </p:sp>
      <p:pic>
        <p:nvPicPr>
          <p:cNvPr id="19458" name="Picture 3" descr="sqt-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8144"/>
            <a:ext cx="4356100" cy="2287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4" descr="1361c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87900" y="357188"/>
            <a:ext cx="3384550" cy="2268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2159000" y="2297906"/>
            <a:ext cx="2160588" cy="16311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H="1" flipV="1">
            <a:off x="287339" y="2190751"/>
            <a:ext cx="1908175" cy="27027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7235826" y="572691"/>
            <a:ext cx="835025" cy="183594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 flipH="1">
            <a:off x="5003801" y="2408635"/>
            <a:ext cx="223202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827089" y="4083844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2114551" y="419100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B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4098926" y="3888582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C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5003801" y="4083844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D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7031039" y="4083844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E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7770814" y="2559844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</a:rPr>
              <a:t>F</a:t>
            </a:r>
            <a:endParaRPr lang="en-US" altLang="zh-CN" sz="2800" b="1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611189" y="4473179"/>
            <a:ext cx="53511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样比较∠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∠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大小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rAng="0" ptsTypes="">
                                      <p:cBhvr>
                                        <p:cTn id="26" dur="20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rAng="0" ptsTypes="">
                                      <p:cBhvr>
                                        <p:cTn id="28" dur="2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rAng="0" ptsTypes="">
                                      <p:cBhvr>
                                        <p:cTn id="30" dur="2000" fill="hold"/>
                                        <p:tgtEl>
                                          <p:spTgt spid="430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rAng="0" ptsTypes="">
                                      <p:cBhvr>
                                        <p:cTn id="32" dur="2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ldLvl="0" animBg="1"/>
      <p:bldP spid="43013" grpId="0" animBg="1"/>
      <p:bldP spid="43013" grpId="1" animBg="1"/>
      <p:bldP spid="43014" grpId="0" animBg="1"/>
      <p:bldP spid="43014" grpId="1" animBg="1"/>
      <p:bldP spid="43015" grpId="0" animBg="1"/>
      <p:bldP spid="43015" grpId="1" animBg="1"/>
      <p:bldP spid="43016" grpId="0" animBg="1"/>
      <p:bldP spid="43016" grpId="1" animBg="1"/>
      <p:bldP spid="43017" grpId="0"/>
      <p:bldP spid="43018" grpId="0"/>
      <p:bldP spid="43019" grpId="0"/>
      <p:bldP spid="43020" grpId="0"/>
      <p:bldP spid="43021" grpId="0"/>
      <p:bldP spid="43022" grpId="0"/>
      <p:bldP spid="430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ChangeArrowheads="1"/>
          </p:cNvSpPr>
          <p:nvPr/>
        </p:nvSpPr>
        <p:spPr bwMode="auto">
          <a:xfrm>
            <a:off x="898525" y="1213247"/>
            <a:ext cx="2922588" cy="33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线段长短的比较</a:t>
            </a: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6216651" y="2022873"/>
            <a:ext cx="2519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&gt;CD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216651" y="3698081"/>
            <a:ext cx="2519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&lt;CD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6216651" y="2833688"/>
            <a:ext cx="2519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CD</a:t>
            </a:r>
          </a:p>
        </p:txBody>
      </p:sp>
      <p:pic>
        <p:nvPicPr>
          <p:cNvPr id="2048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6" y="1813322"/>
            <a:ext cx="4678363" cy="817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27088" y="2568179"/>
            <a:ext cx="46783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73138" y="3429000"/>
            <a:ext cx="4678362" cy="922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圆角矩形 31"/>
          <p:cNvSpPr>
            <a:spLocks noChangeArrowheads="1"/>
          </p:cNvSpPr>
          <p:nvPr/>
        </p:nvSpPr>
        <p:spPr bwMode="auto">
          <a:xfrm>
            <a:off x="765176" y="502444"/>
            <a:ext cx="1592263" cy="34766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故知新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  <p:bldP spid="44036" grpId="0"/>
      <p:bldP spid="440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5272088" y="695325"/>
            <a:ext cx="21463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BC+AC</a:t>
            </a:r>
          </a:p>
          <a:p>
            <a:pPr>
              <a:spcBef>
                <a:spcPct val="50000"/>
              </a:spcBef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=AB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</a:p>
          <a:p>
            <a:pPr>
              <a:spcBef>
                <a:spcPct val="50000"/>
              </a:spcBef>
            </a:pP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=AB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</a:p>
        </p:txBody>
      </p:sp>
      <p:pic>
        <p:nvPicPr>
          <p:cNvPr id="2150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8463" y="885825"/>
            <a:ext cx="4678362" cy="58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-398463" y="408385"/>
            <a:ext cx="3365501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 eaLnBrk="0" hangingPunct="0"/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线段的和、差</a:t>
            </a:r>
          </a:p>
        </p:txBody>
      </p:sp>
      <p:sp>
        <p:nvSpPr>
          <p:cNvPr id="46086" name="Rectangle 2"/>
          <p:cNvSpPr>
            <a:spLocks noChangeArrowheads="1"/>
          </p:cNvSpPr>
          <p:nvPr/>
        </p:nvSpPr>
        <p:spPr bwMode="auto">
          <a:xfrm>
            <a:off x="182563" y="2290763"/>
            <a:ext cx="190341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线段中点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2520951" y="2636044"/>
            <a:ext cx="5618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6090" name="Rectangle 7"/>
          <p:cNvSpPr>
            <a:spLocks noChangeArrowheads="1"/>
          </p:cNvSpPr>
          <p:nvPr/>
        </p:nvSpPr>
        <p:spPr bwMode="auto">
          <a:xfrm>
            <a:off x="5248276" y="2574131"/>
            <a:ext cx="3503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若点 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000" i="1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的中点，则</a:t>
            </a:r>
            <a:endParaRPr lang="en-US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609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938" y="2709863"/>
            <a:ext cx="4678362" cy="588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 bwMode="auto">
          <a:xfrm>
            <a:off x="5311775" y="3219451"/>
            <a:ext cx="3352800" cy="1323268"/>
            <a:chOff x="8365" y="6760"/>
            <a:chExt cx="5280" cy="2779"/>
          </a:xfrm>
        </p:grpSpPr>
        <p:sp>
          <p:nvSpPr>
            <p:cNvPr id="21513" name="Text Box 4"/>
            <p:cNvSpPr txBox="1">
              <a:spLocks noChangeArrowheads="1"/>
            </p:cNvSpPr>
            <p:nvPr/>
          </p:nvSpPr>
          <p:spPr bwMode="auto">
            <a:xfrm>
              <a:off x="8365" y="6760"/>
              <a:ext cx="5280" cy="27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 = BC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 = BC =     AB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=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 = </a:t>
              </a:r>
              <a:r>
                <a:rPr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 </a:t>
              </a:r>
              <a:r>
                <a:rPr lang="en-US" altLang="zh-CN" sz="20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</a:p>
          </p:txBody>
        </p:sp>
        <p:graphicFrame>
          <p:nvGraphicFramePr>
            <p:cNvPr id="21514" name="对象 19459"/>
            <p:cNvGraphicFramePr>
              <a:graphicFrameLocks noChangeAspect="1"/>
            </p:cNvGraphicFramePr>
            <p:nvPr/>
          </p:nvGraphicFramePr>
          <p:xfrm>
            <a:off x="10375" y="7426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5" y="7426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6086" grpId="0"/>
      <p:bldP spid="460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110039" y="2437210"/>
            <a:ext cx="3736975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04826" y="2440781"/>
            <a:ext cx="3736975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22532" name="组合 6147"/>
          <p:cNvGrpSpPr/>
          <p:nvPr/>
        </p:nvGrpSpPr>
        <p:grpSpPr bwMode="auto">
          <a:xfrm>
            <a:off x="325439" y="184548"/>
            <a:ext cx="3614431" cy="800975"/>
            <a:chOff x="0" y="0"/>
            <a:chExt cx="5690" cy="1680"/>
          </a:xfrm>
        </p:grpSpPr>
        <p:sp>
          <p:nvSpPr>
            <p:cNvPr id="2253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2536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3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角的比较与计算</a:t>
              </a:r>
            </a:p>
          </p:txBody>
        </p:sp>
        <p:sp>
          <p:nvSpPr>
            <p:cNvPr id="2253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739776" y="1716364"/>
            <a:ext cx="7832725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类比线段长短的比较，你认为该如何比较两个角的大小？</a:t>
            </a:r>
          </a:p>
        </p:txBody>
      </p:sp>
      <p:grpSp>
        <p:nvGrpSpPr>
          <p:cNvPr id="3" name="组合 4"/>
          <p:cNvGrpSpPr/>
          <p:nvPr/>
        </p:nvGrpSpPr>
        <p:grpSpPr bwMode="auto">
          <a:xfrm>
            <a:off x="6027738" y="3073004"/>
            <a:ext cx="1490662" cy="714375"/>
            <a:chOff x="1820" y="5732"/>
            <a:chExt cx="2349" cy="1502"/>
          </a:xfrm>
        </p:grpSpPr>
        <p:cxnSp>
          <p:nvCxnSpPr>
            <p:cNvPr id="22540" name="直接连接符 5"/>
            <p:cNvCxnSpPr>
              <a:cxnSpLocks noChangeShapeType="1"/>
            </p:cNvCxnSpPr>
            <p:nvPr/>
          </p:nvCxnSpPr>
          <p:spPr bwMode="auto">
            <a:xfrm flipV="1">
              <a:off x="1820" y="7227"/>
              <a:ext cx="234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1" name="直接连接符 6"/>
            <p:cNvCxnSpPr>
              <a:cxnSpLocks noChangeShapeType="1"/>
            </p:cNvCxnSpPr>
            <p:nvPr/>
          </p:nvCxnSpPr>
          <p:spPr bwMode="auto">
            <a:xfrm flipV="1">
              <a:off x="1850" y="5732"/>
              <a:ext cx="1885" cy="150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323975" y="3799047"/>
            <a:ext cx="57800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度量法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2428876" y="2856310"/>
            <a:ext cx="1471613" cy="937022"/>
            <a:chOff x="1820" y="5267"/>
            <a:chExt cx="2318" cy="1967"/>
          </a:xfrm>
        </p:grpSpPr>
        <p:cxnSp>
          <p:nvCxnSpPr>
            <p:cNvPr id="22544" name="直接连接符 1"/>
            <p:cNvCxnSpPr>
              <a:cxnSpLocks noChangeShapeType="1"/>
            </p:cNvCxnSpPr>
            <p:nvPr/>
          </p:nvCxnSpPr>
          <p:spPr bwMode="auto">
            <a:xfrm flipV="1">
              <a:off x="1820" y="7216"/>
              <a:ext cx="2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45" name="直接连接符 2"/>
            <p:cNvCxnSpPr>
              <a:cxnSpLocks noChangeShapeType="1"/>
            </p:cNvCxnSpPr>
            <p:nvPr/>
          </p:nvCxnSpPr>
          <p:spPr bwMode="auto">
            <a:xfrm flipV="1">
              <a:off x="1830" y="5267"/>
              <a:ext cx="1514" cy="19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46" name="圆角矩形 31"/>
          <p:cNvSpPr>
            <a:spLocks noChangeArrowheads="1"/>
          </p:cNvSpPr>
          <p:nvPr/>
        </p:nvSpPr>
        <p:spPr bwMode="auto">
          <a:xfrm>
            <a:off x="687388" y="984647"/>
            <a:ext cx="1579562" cy="36075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类比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99"/>
                            </p:stCondLst>
                            <p:childTnLst>
                              <p:par>
                                <p:cTn id="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4"/>
          <p:cNvGrpSpPr/>
          <p:nvPr/>
        </p:nvGrpSpPr>
        <p:grpSpPr bwMode="auto">
          <a:xfrm>
            <a:off x="2295526" y="651272"/>
            <a:ext cx="1490663" cy="714375"/>
            <a:chOff x="1820" y="5732"/>
            <a:chExt cx="2349" cy="1502"/>
          </a:xfrm>
        </p:grpSpPr>
        <p:cxnSp>
          <p:nvCxnSpPr>
            <p:cNvPr id="23554" name="直接连接符 5"/>
            <p:cNvCxnSpPr>
              <a:cxnSpLocks noChangeShapeType="1"/>
            </p:cNvCxnSpPr>
            <p:nvPr/>
          </p:nvCxnSpPr>
          <p:spPr bwMode="auto">
            <a:xfrm flipV="1">
              <a:off x="1820" y="7227"/>
              <a:ext cx="234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5" name="直接连接符 6"/>
            <p:cNvCxnSpPr>
              <a:cxnSpLocks noChangeShapeType="1"/>
            </p:cNvCxnSpPr>
            <p:nvPr/>
          </p:nvCxnSpPr>
          <p:spPr bwMode="auto">
            <a:xfrm flipV="1">
              <a:off x="1850" y="5732"/>
              <a:ext cx="1885" cy="150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组合 3"/>
          <p:cNvGrpSpPr/>
          <p:nvPr/>
        </p:nvGrpSpPr>
        <p:grpSpPr bwMode="auto">
          <a:xfrm>
            <a:off x="520701" y="434578"/>
            <a:ext cx="1471613" cy="937022"/>
            <a:chOff x="1820" y="5267"/>
            <a:chExt cx="2318" cy="1967"/>
          </a:xfrm>
        </p:grpSpPr>
        <p:cxnSp>
          <p:nvCxnSpPr>
            <p:cNvPr id="23557" name="直接连接符 1"/>
            <p:cNvCxnSpPr>
              <a:cxnSpLocks noChangeShapeType="1"/>
            </p:cNvCxnSpPr>
            <p:nvPr/>
          </p:nvCxnSpPr>
          <p:spPr bwMode="auto">
            <a:xfrm flipV="1">
              <a:off x="1820" y="7216"/>
              <a:ext cx="231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8" name="直接连接符 2"/>
            <p:cNvCxnSpPr>
              <a:cxnSpLocks noChangeShapeType="1"/>
            </p:cNvCxnSpPr>
            <p:nvPr/>
          </p:nvCxnSpPr>
          <p:spPr bwMode="auto">
            <a:xfrm flipV="1">
              <a:off x="1830" y="5267"/>
              <a:ext cx="1514" cy="19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4"/>
          <p:cNvSpPr/>
          <p:nvPr/>
        </p:nvSpPr>
        <p:spPr>
          <a:xfrm>
            <a:off x="4300539" y="164068"/>
            <a:ext cx="1690687" cy="738664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2.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Arial" panose="020B0604020202020204" pitchFamily="34" charset="0"/>
              </a:rPr>
              <a:t>叠合法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grpSp>
        <p:nvGrpSpPr>
          <p:cNvPr id="5" name="组合 40"/>
          <p:cNvGrpSpPr/>
          <p:nvPr/>
        </p:nvGrpSpPr>
        <p:grpSpPr bwMode="auto">
          <a:xfrm>
            <a:off x="168275" y="2626520"/>
            <a:ext cx="2089785" cy="1367791"/>
            <a:chOff x="264" y="5516"/>
            <a:chExt cx="3291" cy="2872"/>
          </a:xfrm>
        </p:grpSpPr>
        <p:cxnSp>
          <p:nvCxnSpPr>
            <p:cNvPr id="23561" name="直接连接符 7"/>
            <p:cNvCxnSpPr>
              <a:cxnSpLocks noChangeShapeType="1"/>
            </p:cNvCxnSpPr>
            <p:nvPr/>
          </p:nvCxnSpPr>
          <p:spPr bwMode="auto">
            <a:xfrm flipV="1">
              <a:off x="760" y="7283"/>
              <a:ext cx="2701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2" name="文本框 4"/>
            <p:cNvSpPr txBox="1">
              <a:spLocks noChangeArrowheads="1"/>
            </p:cNvSpPr>
            <p:nvPr/>
          </p:nvSpPr>
          <p:spPr bwMode="auto">
            <a:xfrm>
              <a:off x="2996" y="7230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63" name="文本框 5"/>
            <p:cNvSpPr txBox="1">
              <a:spLocks noChangeArrowheads="1"/>
            </p:cNvSpPr>
            <p:nvPr/>
          </p:nvSpPr>
          <p:spPr bwMode="auto">
            <a:xfrm>
              <a:off x="2874" y="5516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64" name="文本框 6"/>
            <p:cNvSpPr txBox="1">
              <a:spLocks noChangeArrowheads="1"/>
            </p:cNvSpPr>
            <p:nvPr/>
          </p:nvSpPr>
          <p:spPr bwMode="auto">
            <a:xfrm>
              <a:off x="264" y="7289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3565" name="直接连接符 6"/>
            <p:cNvCxnSpPr>
              <a:cxnSpLocks noChangeShapeType="1"/>
            </p:cNvCxnSpPr>
            <p:nvPr/>
          </p:nvCxnSpPr>
          <p:spPr bwMode="auto">
            <a:xfrm flipV="1">
              <a:off x="782" y="5882"/>
              <a:ext cx="2162" cy="14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组合 41"/>
          <p:cNvGrpSpPr/>
          <p:nvPr/>
        </p:nvGrpSpPr>
        <p:grpSpPr bwMode="auto">
          <a:xfrm>
            <a:off x="450851" y="2291953"/>
            <a:ext cx="3267075" cy="1683285"/>
            <a:chOff x="710" y="4812"/>
            <a:chExt cx="5145" cy="3535"/>
          </a:xfrm>
        </p:grpSpPr>
        <p:sp>
          <p:nvSpPr>
            <p:cNvPr id="23567" name="文本框 6"/>
            <p:cNvSpPr txBox="1">
              <a:spLocks noChangeArrowheads="1"/>
            </p:cNvSpPr>
            <p:nvPr/>
          </p:nvSpPr>
          <p:spPr bwMode="auto">
            <a:xfrm>
              <a:off x="710" y="7248"/>
              <a:ext cx="2512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3568" name="直接连接符 6"/>
            <p:cNvCxnSpPr>
              <a:cxnSpLocks noChangeShapeType="1"/>
            </p:cNvCxnSpPr>
            <p:nvPr/>
          </p:nvCxnSpPr>
          <p:spPr bwMode="auto">
            <a:xfrm flipV="1">
              <a:off x="760" y="5290"/>
              <a:ext cx="1681" cy="20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9" name="文本框 5"/>
            <p:cNvSpPr txBox="1">
              <a:spLocks noChangeArrowheads="1"/>
            </p:cNvSpPr>
            <p:nvPr/>
          </p:nvSpPr>
          <p:spPr bwMode="auto">
            <a:xfrm>
              <a:off x="2396" y="4812"/>
              <a:ext cx="882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23570" name="文本框 6"/>
            <p:cNvSpPr txBox="1">
              <a:spLocks noChangeArrowheads="1"/>
            </p:cNvSpPr>
            <p:nvPr/>
          </p:nvSpPr>
          <p:spPr bwMode="auto">
            <a:xfrm>
              <a:off x="3343" y="7222"/>
              <a:ext cx="2512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7" name="组合 43"/>
          <p:cNvGrpSpPr/>
          <p:nvPr/>
        </p:nvGrpSpPr>
        <p:grpSpPr bwMode="auto">
          <a:xfrm>
            <a:off x="3178175" y="2308623"/>
            <a:ext cx="2077085" cy="1672155"/>
            <a:chOff x="5004" y="4848"/>
            <a:chExt cx="3271" cy="3510"/>
          </a:xfrm>
        </p:grpSpPr>
        <p:cxnSp>
          <p:nvCxnSpPr>
            <p:cNvPr id="23572" name="直接连接符 7"/>
            <p:cNvCxnSpPr>
              <a:cxnSpLocks noChangeShapeType="1"/>
            </p:cNvCxnSpPr>
            <p:nvPr/>
          </p:nvCxnSpPr>
          <p:spPr bwMode="auto">
            <a:xfrm flipV="1">
              <a:off x="5480" y="7293"/>
              <a:ext cx="2701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3" name="直接连接符 6"/>
            <p:cNvCxnSpPr>
              <a:cxnSpLocks noChangeShapeType="1"/>
            </p:cNvCxnSpPr>
            <p:nvPr/>
          </p:nvCxnSpPr>
          <p:spPr bwMode="auto">
            <a:xfrm flipV="1">
              <a:off x="5480" y="5300"/>
              <a:ext cx="1681" cy="20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74" name="文本框 4"/>
            <p:cNvSpPr txBox="1">
              <a:spLocks noChangeArrowheads="1"/>
            </p:cNvSpPr>
            <p:nvPr/>
          </p:nvSpPr>
          <p:spPr bwMode="auto">
            <a:xfrm>
              <a:off x="7716" y="7240"/>
              <a:ext cx="55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75" name="文本框 5"/>
            <p:cNvSpPr txBox="1">
              <a:spLocks noChangeArrowheads="1"/>
            </p:cNvSpPr>
            <p:nvPr/>
          </p:nvSpPr>
          <p:spPr bwMode="auto">
            <a:xfrm>
              <a:off x="7142" y="4848"/>
              <a:ext cx="55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6" name="文本框 6"/>
            <p:cNvSpPr txBox="1">
              <a:spLocks noChangeArrowheads="1"/>
            </p:cNvSpPr>
            <p:nvPr/>
          </p:nvSpPr>
          <p:spPr bwMode="auto">
            <a:xfrm>
              <a:off x="5004" y="7260"/>
              <a:ext cx="55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8" name="组合 45"/>
          <p:cNvGrpSpPr/>
          <p:nvPr/>
        </p:nvGrpSpPr>
        <p:grpSpPr bwMode="auto">
          <a:xfrm>
            <a:off x="6119813" y="2291953"/>
            <a:ext cx="2077085" cy="1689259"/>
            <a:chOff x="9637" y="4812"/>
            <a:chExt cx="3271" cy="3547"/>
          </a:xfrm>
        </p:grpSpPr>
        <p:cxnSp>
          <p:nvCxnSpPr>
            <p:cNvPr id="23578" name="直接连接符 7"/>
            <p:cNvCxnSpPr>
              <a:cxnSpLocks noChangeShapeType="1"/>
            </p:cNvCxnSpPr>
            <p:nvPr/>
          </p:nvCxnSpPr>
          <p:spPr bwMode="auto">
            <a:xfrm flipV="1">
              <a:off x="10113" y="7293"/>
              <a:ext cx="2701" cy="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79" name="直接连接符 6"/>
            <p:cNvCxnSpPr>
              <a:cxnSpLocks noChangeShapeType="1"/>
            </p:cNvCxnSpPr>
            <p:nvPr/>
          </p:nvCxnSpPr>
          <p:spPr bwMode="auto">
            <a:xfrm flipV="1">
              <a:off x="10113" y="5174"/>
              <a:ext cx="1396" cy="2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80" name="文本框 4"/>
            <p:cNvSpPr txBox="1">
              <a:spLocks noChangeArrowheads="1"/>
            </p:cNvSpPr>
            <p:nvPr/>
          </p:nvSpPr>
          <p:spPr bwMode="auto">
            <a:xfrm>
              <a:off x="12349" y="7240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81" name="文本框 5"/>
            <p:cNvSpPr txBox="1">
              <a:spLocks noChangeArrowheads="1"/>
            </p:cNvSpPr>
            <p:nvPr/>
          </p:nvSpPr>
          <p:spPr bwMode="auto">
            <a:xfrm>
              <a:off x="11511" y="4812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82" name="文本框 6"/>
            <p:cNvSpPr txBox="1">
              <a:spLocks noChangeArrowheads="1"/>
            </p:cNvSpPr>
            <p:nvPr/>
          </p:nvSpPr>
          <p:spPr bwMode="auto">
            <a:xfrm>
              <a:off x="9637" y="7260"/>
              <a:ext cx="559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4645025" y="982236"/>
            <a:ext cx="41338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000" noProof="1">
                <a:solidFill>
                  <a:srgbClr val="5B9BD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想一想：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你能用图形和几何语言说明两个角的大小关系吗？</a:t>
            </a:r>
            <a:r>
              <a:rPr lang="zh-CN" altLang="zh-CN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 </a:t>
            </a:r>
            <a:r>
              <a:rPr lang="zh-CN" altLang="en-US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两个角分别记作</a:t>
            </a:r>
            <a:r>
              <a:rPr lang="zh-CN" altLang="zh-CN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OB</a:t>
            </a:r>
            <a:r>
              <a:rPr lang="en-US" altLang="en-US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∠</a:t>
            </a:r>
            <a:r>
              <a:rPr lang="en-US" altLang="zh-CN" sz="2000" i="1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'O'B' </a:t>
            </a:r>
            <a:r>
              <a:rPr lang="en-US" altLang="zh-CN" sz="2000" noProof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</a:p>
        </p:txBody>
      </p:sp>
      <p:grpSp>
        <p:nvGrpSpPr>
          <p:cNvPr id="9" name="组合 46"/>
          <p:cNvGrpSpPr/>
          <p:nvPr/>
        </p:nvGrpSpPr>
        <p:grpSpPr bwMode="auto">
          <a:xfrm>
            <a:off x="6389689" y="2577704"/>
            <a:ext cx="3267075" cy="1401867"/>
            <a:chOff x="10063" y="5413"/>
            <a:chExt cx="5145" cy="2943"/>
          </a:xfrm>
        </p:grpSpPr>
        <p:sp>
          <p:nvSpPr>
            <p:cNvPr id="23585" name="文本框 6"/>
            <p:cNvSpPr txBox="1">
              <a:spLocks noChangeArrowheads="1"/>
            </p:cNvSpPr>
            <p:nvPr/>
          </p:nvSpPr>
          <p:spPr bwMode="auto">
            <a:xfrm>
              <a:off x="10063" y="7258"/>
              <a:ext cx="251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86" name="文本框 5"/>
            <p:cNvSpPr txBox="1">
              <a:spLocks noChangeArrowheads="1"/>
            </p:cNvSpPr>
            <p:nvPr/>
          </p:nvSpPr>
          <p:spPr bwMode="auto">
            <a:xfrm>
              <a:off x="12236" y="5413"/>
              <a:ext cx="88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'</a:t>
              </a:r>
            </a:p>
          </p:txBody>
        </p:sp>
        <p:sp>
          <p:nvSpPr>
            <p:cNvPr id="23587" name="文本框 6"/>
            <p:cNvSpPr txBox="1">
              <a:spLocks noChangeArrowheads="1"/>
            </p:cNvSpPr>
            <p:nvPr/>
          </p:nvSpPr>
          <p:spPr bwMode="auto">
            <a:xfrm>
              <a:off x="12696" y="7220"/>
              <a:ext cx="251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3588" name="直接连接符 6"/>
            <p:cNvCxnSpPr>
              <a:cxnSpLocks noChangeShapeType="1"/>
            </p:cNvCxnSpPr>
            <p:nvPr/>
          </p:nvCxnSpPr>
          <p:spPr bwMode="auto">
            <a:xfrm flipV="1">
              <a:off x="10125" y="5883"/>
              <a:ext cx="2162" cy="14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117475" y="3993356"/>
            <a:ext cx="3219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'O'B'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3114675" y="3992167"/>
            <a:ext cx="3219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B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'O'B'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6172200" y="3993356"/>
            <a:ext cx="3219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'O'B'</a:t>
            </a:r>
          </a:p>
        </p:txBody>
      </p:sp>
      <p:grpSp>
        <p:nvGrpSpPr>
          <p:cNvPr id="10" name="组合 44"/>
          <p:cNvGrpSpPr/>
          <p:nvPr/>
        </p:nvGrpSpPr>
        <p:grpSpPr bwMode="auto">
          <a:xfrm>
            <a:off x="3448051" y="2305051"/>
            <a:ext cx="3267075" cy="1674536"/>
            <a:chOff x="5430" y="4841"/>
            <a:chExt cx="5145" cy="3515"/>
          </a:xfrm>
        </p:grpSpPr>
        <p:sp>
          <p:nvSpPr>
            <p:cNvPr id="23593" name="文本框 6"/>
            <p:cNvSpPr txBox="1">
              <a:spLocks noChangeArrowheads="1"/>
            </p:cNvSpPr>
            <p:nvPr/>
          </p:nvSpPr>
          <p:spPr bwMode="auto">
            <a:xfrm>
              <a:off x="5430" y="7258"/>
              <a:ext cx="251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94" name="文本框 5"/>
            <p:cNvSpPr txBox="1">
              <a:spLocks noChangeArrowheads="1"/>
            </p:cNvSpPr>
            <p:nvPr/>
          </p:nvSpPr>
          <p:spPr bwMode="auto">
            <a:xfrm>
              <a:off x="7564" y="4841"/>
              <a:ext cx="16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23595" name="文本框 6"/>
            <p:cNvSpPr txBox="1">
              <a:spLocks noChangeArrowheads="1"/>
            </p:cNvSpPr>
            <p:nvPr/>
          </p:nvSpPr>
          <p:spPr bwMode="auto">
            <a:xfrm>
              <a:off x="8063" y="7232"/>
              <a:ext cx="251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</a:rPr>
                <a:t>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' </a:t>
              </a:r>
              <a:r>
                <a:rPr lang="en-US" altLang="zh-CN" sz="2800">
                  <a:latin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23596" name="直接连接符 6"/>
            <p:cNvCxnSpPr>
              <a:cxnSpLocks noChangeShapeType="1"/>
            </p:cNvCxnSpPr>
            <p:nvPr/>
          </p:nvCxnSpPr>
          <p:spPr bwMode="auto">
            <a:xfrm flipV="1">
              <a:off x="5471" y="5310"/>
              <a:ext cx="1681" cy="20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192639 -0.000833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/>
        </p:nvSpPr>
        <p:spPr bwMode="auto">
          <a:xfrm>
            <a:off x="860426" y="887016"/>
            <a:ext cx="6899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图中有几个角？它们之间有什么关系？</a:t>
            </a: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52488" y="1279843"/>
            <a:ext cx="417830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图中有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个角：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66776" y="2715816"/>
            <a:ext cx="8099425" cy="579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与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和，记作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71538" y="2331244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它们的关系：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66776" y="3574256"/>
            <a:ext cx="7762875" cy="579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 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与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差，记作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 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923926" y="4343400"/>
            <a:ext cx="690721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类似地，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C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－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OB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0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   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4583" name="圆角矩形 31"/>
          <p:cNvSpPr>
            <a:spLocks noChangeArrowheads="1"/>
          </p:cNvSpPr>
          <p:nvPr/>
        </p:nvSpPr>
        <p:spPr bwMode="auto">
          <a:xfrm>
            <a:off x="681038" y="482204"/>
            <a:ext cx="1820862" cy="4191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观察与思考</a:t>
            </a:r>
          </a:p>
        </p:txBody>
      </p:sp>
      <p:sp>
        <p:nvSpPr>
          <p:cNvPr id="9225" name="文本框 5"/>
          <p:cNvSpPr txBox="1">
            <a:spLocks noChangeArrowheads="1"/>
          </p:cNvSpPr>
          <p:nvPr/>
        </p:nvSpPr>
        <p:spPr bwMode="auto">
          <a:xfrm>
            <a:off x="5091114" y="4477942"/>
            <a:ext cx="1749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OC</a:t>
            </a:r>
            <a:endParaRPr lang="zh-CN" altLang="en-US" sz="2000"/>
          </a:p>
        </p:txBody>
      </p:sp>
      <p:grpSp>
        <p:nvGrpSpPr>
          <p:cNvPr id="24585" name="组合 7"/>
          <p:cNvGrpSpPr/>
          <p:nvPr/>
        </p:nvGrpSpPr>
        <p:grpSpPr bwMode="auto">
          <a:xfrm>
            <a:off x="5519739" y="1181101"/>
            <a:ext cx="2664460" cy="1669491"/>
            <a:chOff x="9371" y="2479"/>
            <a:chExt cx="4195" cy="3507"/>
          </a:xfrm>
        </p:grpSpPr>
        <p:cxnSp>
          <p:nvCxnSpPr>
            <p:cNvPr id="24586" name="直接连接符 7"/>
            <p:cNvCxnSpPr>
              <a:cxnSpLocks noChangeShapeType="1"/>
            </p:cNvCxnSpPr>
            <p:nvPr/>
          </p:nvCxnSpPr>
          <p:spPr bwMode="auto">
            <a:xfrm flipV="1">
              <a:off x="9867" y="5133"/>
              <a:ext cx="3683" cy="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87" name="文本框 4"/>
            <p:cNvSpPr txBox="1">
              <a:spLocks noChangeArrowheads="1"/>
            </p:cNvSpPr>
            <p:nvPr/>
          </p:nvSpPr>
          <p:spPr bwMode="auto">
            <a:xfrm>
              <a:off x="13007" y="5087"/>
              <a:ext cx="559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88" name="文本框 5"/>
            <p:cNvSpPr txBox="1">
              <a:spLocks noChangeArrowheads="1"/>
            </p:cNvSpPr>
            <p:nvPr/>
          </p:nvSpPr>
          <p:spPr bwMode="auto">
            <a:xfrm>
              <a:off x="12659" y="3034"/>
              <a:ext cx="559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89" name="文本框 6"/>
            <p:cNvSpPr txBox="1">
              <a:spLocks noChangeArrowheads="1"/>
            </p:cNvSpPr>
            <p:nvPr/>
          </p:nvSpPr>
          <p:spPr bwMode="auto">
            <a:xfrm>
              <a:off x="9371" y="5146"/>
              <a:ext cx="559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24590" name="直接连接符 6"/>
            <p:cNvCxnSpPr>
              <a:cxnSpLocks noChangeShapeType="1"/>
            </p:cNvCxnSpPr>
            <p:nvPr/>
          </p:nvCxnSpPr>
          <p:spPr bwMode="auto">
            <a:xfrm flipV="1">
              <a:off x="9889" y="3699"/>
              <a:ext cx="3208" cy="14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1" name="直接连接符 5"/>
            <p:cNvCxnSpPr>
              <a:cxnSpLocks noChangeShapeType="1"/>
            </p:cNvCxnSpPr>
            <p:nvPr/>
          </p:nvCxnSpPr>
          <p:spPr bwMode="auto">
            <a:xfrm flipV="1">
              <a:off x="9884" y="3019"/>
              <a:ext cx="2419" cy="21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92" name="文本框 5"/>
            <p:cNvSpPr txBox="1">
              <a:spLocks noChangeArrowheads="1"/>
            </p:cNvSpPr>
            <p:nvPr/>
          </p:nvSpPr>
          <p:spPr bwMode="auto">
            <a:xfrm>
              <a:off x="11535" y="2479"/>
              <a:ext cx="559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</a:p>
          </p:txBody>
        </p:sp>
      </p:grp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  <p:bldP spid="4" grpId="0"/>
      <p:bldP spid="5" grpId="0"/>
      <p:bldP spid="9225" grpId="0"/>
      <p:bldP spid="9225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683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68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833"/>
  <p:tag name="KSO_WM_TAG_VERSION" val="1.0"/>
  <p:tag name="KSO_WM_TEMPLATE_THUMBS_INDEX" val="1、9、12、16、19、22、23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自定义 221">
      <a:dk1>
        <a:srgbClr val="000000"/>
      </a:dk1>
      <a:lt1>
        <a:srgbClr val="FFFFFF"/>
      </a:lt1>
      <a:dk2>
        <a:srgbClr val="5B9BD5"/>
      </a:dk2>
      <a:lt2>
        <a:srgbClr val="E7E6E6"/>
      </a:lt2>
      <a:accent1>
        <a:srgbClr val="5B9BD5"/>
      </a:accent1>
      <a:accent2>
        <a:srgbClr val="FFFFFF"/>
      </a:accent2>
      <a:accent3>
        <a:srgbClr val="5B9BD5"/>
      </a:accent3>
      <a:accent4>
        <a:srgbClr val="5B9BD5"/>
      </a:accent4>
      <a:accent5>
        <a:srgbClr val="5B9BD5"/>
      </a:accent5>
      <a:accent6>
        <a:srgbClr val="5B9BD5"/>
      </a:accent6>
      <a:hlink>
        <a:srgbClr val="0563C1"/>
      </a:hlink>
      <a:folHlink>
        <a:srgbClr val="954F72"/>
      </a:folHlink>
    </a:clrScheme>
    <a:fontScheme name="自定义 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色扁平清新通用</Template>
  <TotalTime>0</TotalTime>
  <Words>2285</Words>
  <Application>Microsoft Office PowerPoint</Application>
  <PresentationFormat>全屏显示(16:9)</PresentationFormat>
  <Paragraphs>340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48" baseType="lpstr">
      <vt:lpstr>方正姚体</vt:lpstr>
      <vt:lpstr>黑体</vt:lpstr>
      <vt:lpstr>华文新魏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1:36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24A6B308577432AA50D434B915F5D7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